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0CC2EF" w14:textId="77777777" w:rsidR="007C3426" w:rsidRDefault="00000000">
      <w:pPr>
        <w:spacing w:line="120" w:lineRule="exact"/>
        <w:jc w:val="left"/>
      </w:pPr>
      <w:r>
        <w:rPr>
          <w:sz w:val="20"/>
        </w:rPr>
        <w:pict w14:anchorId="4497310A">
          <v:shapetype id="_x0000_t202" coordsize="21600,21600" o:spt="202" path="m,l,21600r21600,l21600,xe">
            <v:stroke joinstyle="miter"/>
            <v:path gradientshapeok="t" o:connecttype="rect"/>
          </v:shapetype>
          <v:shape id="_x0000_s2058" type="#_x0000_t202" style="position:absolute;margin-left:398.2pt;margin-top:-7.5pt;width:81.45pt;height:23.4pt;z-index:251655680;mso-wrap-distance-top:0;mso-wrap-distance-bottom:0;mso-width-relative:page;mso-height-relative:page" strokecolor="white">
            <v:textbox>
              <w:txbxContent>
                <w:p w14:paraId="22708BB5" w14:textId="77777777" w:rsidR="007C3426" w:rsidRDefault="00383B01">
                  <w:r>
                    <w:rPr>
                      <w:rFonts w:hint="eastAsia"/>
                    </w:rPr>
                    <w:t>JYT4b-212-L</w:t>
                  </w:r>
                </w:p>
              </w:txbxContent>
            </v:textbox>
            <w10:wrap type="topAndBottom"/>
          </v:shape>
        </w:pict>
      </w:r>
    </w:p>
    <w:p w14:paraId="209F3167" w14:textId="77777777" w:rsidR="007C3426" w:rsidRDefault="00000000">
      <w:r>
        <w:pict w14:anchorId="77412F3C">
          <v:shape id="_x0000_s2057" type="#_x0000_t202" style="position:absolute;left:0;text-align:left;margin-left:361.4pt;margin-top:12.85pt;width:113.4pt;height:56.7pt;z-index:251657728;mso-width-relative:page;mso-height-relative:page" filled="f" strokecolor="blue">
            <o:lock v:ext="edit" aspectratio="t"/>
            <v:textbox>
              <w:txbxContent>
                <w:p w14:paraId="38908AF5" w14:textId="77777777" w:rsidR="007C3426" w:rsidRDefault="00383B01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资质章</w:t>
                  </w:r>
                </w:p>
              </w:txbxContent>
            </v:textbox>
          </v:shape>
        </w:pict>
      </w:r>
      <w:r>
        <w:pict w14:anchorId="1ABE1280">
          <v:shape id="_x0000_s2056" type="#_x0000_t202" style="position:absolute;left:0;text-align:left;margin-left:225.15pt;margin-top:13.65pt;width:56.7pt;height:56.7pt;z-index:251656704;mso-width-relative:page;mso-height-relative:page" filled="f" strokecolor="blue">
            <o:lock v:ext="edit" aspectratio="t"/>
            <v:textbox>
              <w:txbxContent>
                <w:p w14:paraId="6E31AB86" w14:textId="77777777" w:rsidR="007C3426" w:rsidRDefault="00383B01">
                  <w:pPr>
                    <w:autoSpaceDE w:val="0"/>
                    <w:autoSpaceDN w:val="0"/>
                    <w:adjustRightInd w:val="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二维码</w:t>
                  </w:r>
                </w:p>
              </w:txbxContent>
            </v:textbox>
          </v:shape>
        </w:pict>
      </w:r>
    </w:p>
    <w:p w14:paraId="16370972" w14:textId="77777777" w:rsidR="007C3426" w:rsidRDefault="007C3426"/>
    <w:p w14:paraId="587229C3" w14:textId="77777777" w:rsidR="007C3426" w:rsidRDefault="007C3426"/>
    <w:p w14:paraId="2EB90564" w14:textId="77777777" w:rsidR="007C3426" w:rsidRDefault="00383B01">
      <w:pPr>
        <w:tabs>
          <w:tab w:val="left" w:pos="7632"/>
        </w:tabs>
      </w:pPr>
      <w:r>
        <w:tab/>
      </w:r>
    </w:p>
    <w:p w14:paraId="0B10A838" w14:textId="77777777" w:rsidR="007C3426" w:rsidRDefault="007C3426"/>
    <w:p w14:paraId="19122C7C" w14:textId="77777777" w:rsidR="007C3426" w:rsidRDefault="007C3426"/>
    <w:p w14:paraId="6941571A" w14:textId="77777777" w:rsidR="007C3426" w:rsidRDefault="007C3426"/>
    <w:p w14:paraId="0AB77A48" w14:textId="77777777" w:rsidR="007C3426" w:rsidRDefault="007C3426">
      <w:pPr>
        <w:spacing w:afterLines="50" w:after="156"/>
      </w:pPr>
    </w:p>
    <w:p w14:paraId="3BDADCF8" w14:textId="77777777" w:rsidR="007C3426" w:rsidRDefault="00383B01">
      <w:pPr>
        <w:jc w:val="center"/>
        <w:rPr>
          <w:rFonts w:eastAsia="隶书"/>
          <w:sz w:val="48"/>
        </w:rPr>
      </w:pPr>
      <w:r>
        <w:rPr>
          <w:rFonts w:eastAsia="隶书" w:hint="eastAsia"/>
          <w:sz w:val="48"/>
        </w:rPr>
        <w:t>健</w:t>
      </w:r>
      <w:proofErr w:type="gramStart"/>
      <w:r>
        <w:rPr>
          <w:rFonts w:eastAsia="隶书" w:hint="eastAsia"/>
          <w:sz w:val="48"/>
        </w:rPr>
        <w:t>研</w:t>
      </w:r>
      <w:proofErr w:type="gramEnd"/>
      <w:r>
        <w:rPr>
          <w:rFonts w:eastAsia="隶书" w:hint="eastAsia"/>
          <w:sz w:val="48"/>
        </w:rPr>
        <w:t>检测集团有限公司</w:t>
      </w:r>
    </w:p>
    <w:p w14:paraId="565BF481" w14:textId="77777777" w:rsidR="007C3426" w:rsidRDefault="00383B01">
      <w:pPr>
        <w:ind w:right="97"/>
        <w:jc w:val="center"/>
        <w:rPr>
          <w:rFonts w:eastAsia="黑体"/>
          <w:sz w:val="72"/>
        </w:rPr>
      </w:pP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检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测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报</w:t>
      </w:r>
      <w:r>
        <w:rPr>
          <w:rFonts w:eastAsia="黑体" w:hint="eastAsia"/>
          <w:sz w:val="72"/>
        </w:rPr>
        <w:t xml:space="preserve"> </w:t>
      </w:r>
      <w:r>
        <w:rPr>
          <w:rFonts w:eastAsia="黑体" w:hint="eastAsia"/>
          <w:sz w:val="72"/>
        </w:rPr>
        <w:t>告</w:t>
      </w:r>
    </w:p>
    <w:p w14:paraId="20BFCD9C" w14:textId="77777777" w:rsidR="007C3426" w:rsidRDefault="007C3426">
      <w:pPr>
        <w:pStyle w:val="a3"/>
      </w:pPr>
    </w:p>
    <w:p w14:paraId="793F9DDA" w14:textId="77777777" w:rsidR="007C3426" w:rsidRDefault="00383B01">
      <w:pPr>
        <w:pStyle w:val="a3"/>
        <w:tabs>
          <w:tab w:val="left" w:pos="0"/>
        </w:tabs>
        <w:rPr>
          <w:rFonts w:ascii="宋体" w:hAnsi="宋体" w:hint="eastAsia"/>
          <w:bCs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报告编号：</w:t>
      </w:r>
      <w:bookmarkStart w:id="0" w:name="报告编号"/>
      <w:bookmarkStart w:id="1" w:name="ReportID"/>
      <w:r>
        <w:rPr>
          <w:rFonts w:ascii="宋体" w:hAnsi="宋体" w:hint="eastAsia"/>
          <w:sz w:val="21"/>
          <w:szCs w:val="21"/>
        </w:rPr>
        <w:t>JYTA-A00-0000000</w:t>
      </w:r>
      <w:bookmarkEnd w:id="0"/>
      <w:bookmarkEnd w:id="1"/>
    </w:p>
    <w:p w14:paraId="1897BFA4" w14:textId="77777777" w:rsidR="007C3426" w:rsidRDefault="007C3426">
      <w:pPr>
        <w:pStyle w:val="a3"/>
        <w:tabs>
          <w:tab w:val="left" w:pos="0"/>
        </w:tabs>
        <w:rPr>
          <w:bCs/>
        </w:rPr>
      </w:pPr>
    </w:p>
    <w:p w14:paraId="109FAB68" w14:textId="77777777" w:rsidR="007C3426" w:rsidRDefault="007C3426">
      <w:pPr>
        <w:pStyle w:val="a3"/>
      </w:pPr>
    </w:p>
    <w:p w14:paraId="587F6A6E" w14:textId="77777777" w:rsidR="007C3426" w:rsidRDefault="007C3426">
      <w:pPr>
        <w:pStyle w:val="a3"/>
      </w:pPr>
    </w:p>
    <w:p w14:paraId="2B22D9E6" w14:textId="77777777" w:rsidR="007C3426" w:rsidRDefault="007C3426">
      <w:pPr>
        <w:pStyle w:val="a3"/>
      </w:pPr>
    </w:p>
    <w:p w14:paraId="730E2185" w14:textId="77777777" w:rsidR="007C3426" w:rsidRDefault="00383B01">
      <w:pPr>
        <w:ind w:firstLineChars="900" w:firstLine="2168"/>
        <w:jc w:val="lef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工程名称：</w:t>
      </w:r>
      <w:bookmarkStart w:id="2" w:name="_Hlk63169098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g</w:t>
      </w:r>
      <w:r>
        <w:rPr>
          <w:rFonts w:ascii="宋体" w:hAnsi="宋体"/>
          <w:color w:val="0000FF"/>
          <w:sz w:val="28"/>
        </w:rPr>
        <w:t>ongChengMingCheng</w:t>
      </w:r>
      <w:bookmarkStart w:id="3" w:name="_Hlk63772710"/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2"/>
      <w:bookmarkEnd w:id="3"/>
    </w:p>
    <w:p w14:paraId="0028EAC6" w14:textId="77777777" w:rsidR="007C3426" w:rsidRDefault="00383B01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委托单位：</w:t>
      </w:r>
      <w:bookmarkStart w:id="4" w:name="_Hlk63170358"/>
      <w:r>
        <w:rPr>
          <w:rFonts w:ascii="宋体" w:hAnsi="宋体"/>
          <w:color w:val="0000FF"/>
          <w:sz w:val="28"/>
        </w:rPr>
        <w:t>{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weiTuoDanWei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4"/>
    </w:p>
    <w:p w14:paraId="3CC3605B" w14:textId="77777777" w:rsidR="007C3426" w:rsidRDefault="00383B01">
      <w:pPr>
        <w:ind w:firstLineChars="900" w:firstLine="2168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对象：</w:t>
      </w:r>
      <w:bookmarkStart w:id="5" w:name="_Hlk63174516"/>
      <w:r>
        <w:rPr>
          <w:rFonts w:ascii="宋体" w:hAnsi="宋体" w:hint="eastAsia"/>
          <w:color w:val="0000FF"/>
          <w:sz w:val="28"/>
        </w:rPr>
        <w:t>{</w:t>
      </w:r>
      <w:r>
        <w:rPr>
          <w:rFonts w:ascii="宋体" w:hAnsi="宋体"/>
          <w:color w:val="0000FF"/>
          <w:sz w:val="28"/>
        </w:rPr>
        <w:t>{</w:t>
      </w:r>
      <w:proofErr w:type="spellStart"/>
      <w:r>
        <w:rPr>
          <w:rFonts w:ascii="宋体" w:hAnsi="宋体"/>
          <w:color w:val="0000FF"/>
          <w:sz w:val="28"/>
        </w:rPr>
        <w:t>F_</w:t>
      </w:r>
      <w:proofErr w:type="gramStart"/>
      <w:r>
        <w:rPr>
          <w:rFonts w:ascii="宋体" w:hAnsi="宋体"/>
          <w:color w:val="0000FF"/>
          <w:sz w:val="28"/>
        </w:rPr>
        <w:t>info.</w:t>
      </w:r>
      <w:r>
        <w:rPr>
          <w:rFonts w:ascii="宋体" w:hAnsi="宋体" w:hint="eastAsia"/>
          <w:color w:val="0000FF"/>
          <w:sz w:val="28"/>
        </w:rPr>
        <w:t>j</w:t>
      </w:r>
      <w:r>
        <w:rPr>
          <w:rFonts w:ascii="宋体" w:hAnsi="宋体"/>
          <w:color w:val="0000FF"/>
          <w:sz w:val="28"/>
        </w:rPr>
        <w:t>ianCeDuiXiang</w:t>
      </w:r>
      <w:proofErr w:type="spellEnd"/>
      <w:proofErr w:type="gramEnd"/>
      <w:r>
        <w:rPr>
          <w:rFonts w:ascii="宋体" w:hAnsi="宋体"/>
          <w:color w:val="0000FF"/>
          <w:sz w:val="28"/>
        </w:rPr>
        <w:t>}}</w:t>
      </w:r>
      <w:bookmarkEnd w:id="5"/>
    </w:p>
    <w:p w14:paraId="2E546644" w14:textId="77777777" w:rsidR="007C3426" w:rsidRDefault="00383B01">
      <w:pPr>
        <w:ind w:firstLineChars="898" w:firstLine="2164"/>
        <w:jc w:val="left"/>
        <w:rPr>
          <w:rFonts w:ascii="宋体" w:hAnsi="宋体" w:hint="eastAsia"/>
          <w:sz w:val="28"/>
        </w:rPr>
      </w:pPr>
      <w:r>
        <w:rPr>
          <w:rFonts w:hint="eastAsia"/>
          <w:b/>
          <w:bCs/>
          <w:sz w:val="24"/>
        </w:rPr>
        <w:t>检测性质：</w:t>
      </w:r>
      <w:r>
        <w:rPr>
          <w:rFonts w:ascii="宋体" w:hAnsi="宋体" w:hint="eastAsia"/>
          <w:sz w:val="28"/>
        </w:rPr>
        <w:t>委托检测</w:t>
      </w:r>
    </w:p>
    <w:p w14:paraId="76E41372" w14:textId="77777777" w:rsidR="007C3426" w:rsidRDefault="00383B01">
      <w:pPr>
        <w:ind w:firstLineChars="900" w:firstLine="2168"/>
        <w:jc w:val="left"/>
        <w:rPr>
          <w:sz w:val="28"/>
        </w:rPr>
      </w:pPr>
      <w:r>
        <w:rPr>
          <w:rFonts w:hint="eastAsia"/>
          <w:b/>
          <w:bCs/>
          <w:sz w:val="24"/>
        </w:rPr>
        <w:t>检测内容：</w:t>
      </w:r>
      <w:r>
        <w:rPr>
          <w:rFonts w:hint="eastAsia"/>
          <w:sz w:val="28"/>
        </w:rPr>
        <w:t>常规定期检测</w:t>
      </w:r>
    </w:p>
    <w:p w14:paraId="26CAE6F7" w14:textId="77777777" w:rsidR="007C3426" w:rsidRDefault="007C3426">
      <w:pPr>
        <w:jc w:val="center"/>
      </w:pPr>
    </w:p>
    <w:p w14:paraId="510B5098" w14:textId="77777777" w:rsidR="007C3426" w:rsidRDefault="007C3426">
      <w:pPr>
        <w:jc w:val="center"/>
      </w:pPr>
    </w:p>
    <w:p w14:paraId="3A1FC045" w14:textId="77777777" w:rsidR="007C3426" w:rsidRDefault="007C3426">
      <w:pPr>
        <w:jc w:val="center"/>
      </w:pPr>
    </w:p>
    <w:p w14:paraId="6F1FE3DE" w14:textId="77777777" w:rsidR="007C3426" w:rsidRDefault="007C3426">
      <w:pPr>
        <w:jc w:val="center"/>
      </w:pPr>
    </w:p>
    <w:p w14:paraId="35759C75" w14:textId="77777777" w:rsidR="007C3426" w:rsidRDefault="007C3426">
      <w:pPr>
        <w:jc w:val="center"/>
      </w:pPr>
    </w:p>
    <w:p w14:paraId="7C00020D" w14:textId="77777777" w:rsidR="007C3426" w:rsidRDefault="007C3426">
      <w:pPr>
        <w:jc w:val="center"/>
      </w:pPr>
    </w:p>
    <w:p w14:paraId="275BACDA" w14:textId="77777777" w:rsidR="007C3426" w:rsidRDefault="007C3426">
      <w:pPr>
        <w:jc w:val="center"/>
      </w:pPr>
    </w:p>
    <w:p w14:paraId="0302F20D" w14:textId="77777777" w:rsidR="007C3426" w:rsidRDefault="00383B01">
      <w:pPr>
        <w:wordWrap w:val="0"/>
        <w:ind w:rightChars="46" w:right="97"/>
        <w:jc w:val="right"/>
        <w:rPr>
          <w:sz w:val="24"/>
        </w:rPr>
      </w:pPr>
      <w:r>
        <w:rPr>
          <w:rFonts w:hAnsi="宋体"/>
          <w:sz w:val="24"/>
        </w:rPr>
        <w:t>报告签发日期：</w:t>
      </w:r>
      <w:r>
        <w:rPr>
          <w:sz w:val="24"/>
        </w:rPr>
        <w:t>20</w:t>
      </w:r>
      <w:r>
        <w:rPr>
          <w:rFonts w:hint="eastAsia"/>
          <w:sz w:val="24"/>
        </w:rPr>
        <w:t>21</w:t>
      </w:r>
      <w:r>
        <w:rPr>
          <w:rFonts w:hAnsi="宋体"/>
          <w:sz w:val="24"/>
        </w:rPr>
        <w:t>年</w:t>
      </w:r>
      <w:r>
        <w:rPr>
          <w:rFonts w:hAnsi="宋体" w:hint="eastAsia"/>
          <w:sz w:val="24"/>
        </w:rPr>
        <w:t>3</w:t>
      </w:r>
      <w:r>
        <w:rPr>
          <w:rFonts w:hAnsi="宋体"/>
          <w:sz w:val="24"/>
        </w:rPr>
        <w:t>月</w:t>
      </w:r>
      <w:r>
        <w:rPr>
          <w:rFonts w:hAnsi="宋体" w:hint="eastAsia"/>
          <w:sz w:val="24"/>
        </w:rPr>
        <w:t>30</w:t>
      </w:r>
      <w:r>
        <w:rPr>
          <w:rFonts w:hAnsi="宋体"/>
          <w:sz w:val="24"/>
        </w:rPr>
        <w:t>日</w:t>
      </w:r>
      <w:r>
        <w:rPr>
          <w:rFonts w:hAnsi="宋体" w:hint="eastAsia"/>
          <w:sz w:val="24"/>
        </w:rPr>
        <w:t xml:space="preserve">                                          </w:t>
      </w:r>
      <w:r>
        <w:rPr>
          <w:rFonts w:hAnsi="宋体"/>
          <w:sz w:val="24"/>
        </w:rPr>
        <w:t>共</w:t>
      </w:r>
      <w:r>
        <w:rPr>
          <w:rFonts w:hint="eastAsia"/>
          <w:sz w:val="24"/>
        </w:rPr>
        <w:t>35</w:t>
      </w:r>
      <w:r>
        <w:rPr>
          <w:rFonts w:hAnsi="宋体"/>
          <w:sz w:val="24"/>
        </w:rPr>
        <w:t>页</w:t>
      </w:r>
    </w:p>
    <w:tbl>
      <w:tblPr>
        <w:tblW w:w="9720" w:type="dxa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8640"/>
      </w:tblGrid>
      <w:tr w:rsidR="007C3426" w14:paraId="36A847D0" w14:textId="77777777">
        <w:trPr>
          <w:trHeight w:val="397"/>
        </w:trPr>
        <w:tc>
          <w:tcPr>
            <w:tcW w:w="972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0CA1CF" w14:textId="77777777" w:rsidR="007C3426" w:rsidRDefault="00383B01">
            <w:pPr>
              <w:spacing w:line="0" w:lineRule="atLeast"/>
              <w:rPr>
                <w:rFonts w:eastAsia="隶书"/>
                <w:sz w:val="20"/>
              </w:rPr>
            </w:pPr>
            <w:r>
              <w:rPr>
                <w:rFonts w:ascii="宋体" w:hint="eastAsia"/>
                <w:position w:val="12"/>
                <w:sz w:val="15"/>
              </w:rPr>
              <w:t>地址: 厦门市湖滨南路62号 网址:</w:t>
            </w:r>
            <w:r>
              <w:rPr>
                <w:rFonts w:ascii="宋体"/>
                <w:position w:val="12"/>
                <w:sz w:val="15"/>
              </w:rPr>
              <w:t>www.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业务电话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59   电子邮箱</w:t>
            </w:r>
            <w:r>
              <w:rPr>
                <w:rFonts w:ascii="宋体"/>
                <w:position w:val="12"/>
                <w:sz w:val="15"/>
              </w:rPr>
              <w:t>:</w:t>
            </w:r>
            <w:r>
              <w:rPr>
                <w:color w:val="000000"/>
                <w:position w:val="12"/>
                <w:sz w:val="15"/>
              </w:rPr>
              <w:t xml:space="preserve"> jzjg@xmabr.com</w:t>
            </w:r>
            <w:r>
              <w:rPr>
                <w:rFonts w:ascii="宋体" w:hint="eastAsia"/>
                <w:position w:val="12"/>
                <w:sz w:val="15"/>
              </w:rPr>
              <w:t xml:space="preserve">   传真:</w:t>
            </w:r>
            <w:r>
              <w:rPr>
                <w:rFonts w:ascii="宋体"/>
                <w:position w:val="12"/>
                <w:sz w:val="15"/>
              </w:rPr>
              <w:t>(</w:t>
            </w:r>
            <w:r>
              <w:rPr>
                <w:rFonts w:ascii="宋体" w:hint="eastAsia"/>
                <w:position w:val="12"/>
                <w:sz w:val="15"/>
              </w:rPr>
              <w:t>0592</w:t>
            </w:r>
            <w:r>
              <w:rPr>
                <w:rFonts w:ascii="宋体"/>
                <w:position w:val="12"/>
                <w:sz w:val="15"/>
              </w:rPr>
              <w:t>)</w:t>
            </w:r>
            <w:r>
              <w:rPr>
                <w:rFonts w:ascii="宋体" w:hint="eastAsia"/>
                <w:position w:val="12"/>
                <w:sz w:val="15"/>
              </w:rPr>
              <w:t>2273701</w:t>
            </w:r>
          </w:p>
        </w:tc>
      </w:tr>
      <w:tr w:rsidR="007C3426" w14:paraId="27310B97" w14:textId="77777777">
        <w:trPr>
          <w:trHeight w:val="397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0D7B739" w14:textId="77777777" w:rsidR="007C3426" w:rsidRDefault="00383B01">
            <w:pPr>
              <w:spacing w:line="0" w:lineRule="atLeast"/>
              <w:rPr>
                <w:rFonts w:ascii="宋体"/>
                <w:position w:val="12"/>
                <w:sz w:val="15"/>
              </w:rPr>
            </w:pPr>
            <w:r>
              <w:rPr>
                <w:rFonts w:ascii="宋体" w:hAnsi="宋体" w:hint="eastAsia"/>
              </w:rPr>
              <w:t>【</w:t>
            </w:r>
            <w:r>
              <w:rPr>
                <w:rFonts w:hint="eastAsia"/>
              </w:rPr>
              <w:t>声明</w:t>
            </w:r>
            <w:r>
              <w:rPr>
                <w:rFonts w:ascii="宋体" w:hAnsi="宋体" w:hint="eastAsia"/>
              </w:rPr>
              <w:t>】</w:t>
            </w:r>
            <w:r>
              <w:rPr>
                <w:rFonts w:hint="eastAsia"/>
              </w:rPr>
              <w:t>：</w:t>
            </w:r>
          </w:p>
        </w:tc>
        <w:tc>
          <w:tcPr>
            <w:tcW w:w="8640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E9CFC8C" w14:textId="77777777" w:rsidR="007C3426" w:rsidRDefault="00383B01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本报告（含复制件）未盖“检验检测专用章”无效；涂改无效。</w:t>
            </w:r>
          </w:p>
          <w:p w14:paraId="07913DA3" w14:textId="77777777" w:rsidR="007C3426" w:rsidRDefault="00383B01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b/>
                <w:sz w:val="18"/>
              </w:rPr>
            </w:pPr>
            <w:r>
              <w:rPr>
                <w:rFonts w:ascii="宋体" w:hAnsi="宋体" w:hint="eastAsia"/>
                <w:sz w:val="18"/>
              </w:rPr>
              <w:t>未经本机构同意不得全部或部分复制、摘抄；有关检测检验数据未经本检测机构或有关行政主管部门允许，任何单位不得擅自向社会发布信息。</w:t>
            </w:r>
          </w:p>
          <w:p w14:paraId="69F64139" w14:textId="77777777" w:rsidR="007C3426" w:rsidRDefault="00383B01">
            <w:pPr>
              <w:numPr>
                <w:ilvl w:val="0"/>
                <w:numId w:val="1"/>
              </w:numPr>
              <w:spacing w:line="0" w:lineRule="atLeast"/>
              <w:rPr>
                <w:rFonts w:ascii="宋体" w:hAnsi="宋体" w:hint="eastAsia"/>
                <w:sz w:val="18"/>
              </w:rPr>
            </w:pPr>
            <w:r>
              <w:rPr>
                <w:rFonts w:ascii="宋体" w:hAnsi="宋体" w:hint="eastAsia"/>
                <w:sz w:val="18"/>
              </w:rPr>
              <w:t>对本报告若有异议，请拨打申诉电话：（0592）2273710，电子邮箱：</w:t>
            </w:r>
            <w:r>
              <w:fldChar w:fldCharType="begin"/>
            </w:r>
            <w:r>
              <w:instrText>HYPERLINK "mailto:quality@xmabr.com"</w:instrText>
            </w:r>
            <w:r>
              <w:fldChar w:fldCharType="separate"/>
            </w:r>
            <w:r>
              <w:rPr>
                <w:rStyle w:val="aff3"/>
                <w:rFonts w:ascii="宋体" w:hAnsi="宋体" w:hint="eastAsia"/>
                <w:sz w:val="18"/>
              </w:rPr>
              <w:t>quality@xmabr.com</w:t>
            </w:r>
            <w:r>
              <w:fldChar w:fldCharType="end"/>
            </w:r>
            <w:r>
              <w:rPr>
                <w:rFonts w:ascii="宋体" w:hAnsi="宋体" w:hint="eastAsia"/>
                <w:sz w:val="18"/>
              </w:rPr>
              <w:t>。</w:t>
            </w:r>
          </w:p>
        </w:tc>
      </w:tr>
    </w:tbl>
    <w:p w14:paraId="1F965834" w14:textId="77777777" w:rsidR="007C3426" w:rsidRDefault="00383B01">
      <w:pPr>
        <w:spacing w:beforeLines="50" w:before="156" w:after="100" w:afterAutospacing="1"/>
        <w:jc w:val="center"/>
        <w:rPr>
          <w:b/>
          <w:sz w:val="28"/>
          <w:szCs w:val="28"/>
          <w:lang w:val="zh-CN"/>
        </w:rPr>
      </w:pPr>
      <w:r>
        <w:rPr>
          <w:rFonts w:hint="eastAsia"/>
          <w:b/>
          <w:sz w:val="28"/>
          <w:szCs w:val="28"/>
          <w:lang w:val="zh-CN"/>
        </w:rPr>
        <w:lastRenderedPageBreak/>
        <w:t>目录</w:t>
      </w:r>
    </w:p>
    <w:p w14:paraId="65C28D25" w14:textId="77777777" w:rsidR="007C3426" w:rsidRDefault="00383B01">
      <w:pPr>
        <w:spacing w:line="420" w:lineRule="exact"/>
        <w:jc w:val="left"/>
        <w:rPr>
          <w:b/>
          <w:sz w:val="24"/>
          <w:lang w:val="zh-CN"/>
        </w:rPr>
      </w:pPr>
      <w:proofErr w:type="gramStart"/>
      <w:r>
        <w:rPr>
          <w:rFonts w:hint="eastAsia"/>
          <w:b/>
          <w:sz w:val="24"/>
          <w:lang w:val="zh-CN"/>
        </w:rPr>
        <w:t>一</w:t>
      </w:r>
      <w:proofErr w:type="gramEnd"/>
      <w:r>
        <w:rPr>
          <w:rFonts w:hint="eastAsia"/>
          <w:b/>
          <w:sz w:val="24"/>
          <w:lang w:val="zh-CN"/>
        </w:rPr>
        <w:t>．首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</w:t>
      </w:r>
      <w:proofErr w:type="gramEnd"/>
      <w:r>
        <w:rPr>
          <w:b/>
          <w:sz w:val="24"/>
          <w:lang w:val="zh-CN"/>
        </w:rPr>
        <w:t>.…..1-</w:t>
      </w:r>
      <w:r>
        <w:rPr>
          <w:rFonts w:hint="eastAsia"/>
          <w:b/>
          <w:sz w:val="24"/>
          <w:lang w:val="zh-CN"/>
        </w:rPr>
        <w:t>3</w:t>
      </w:r>
    </w:p>
    <w:p w14:paraId="73AD9E81" w14:textId="77777777" w:rsidR="007C3426" w:rsidRDefault="00383B01">
      <w:pPr>
        <w:spacing w:line="420" w:lineRule="exact"/>
        <w:jc w:val="distribute"/>
      </w:pPr>
      <w:r>
        <w:rPr>
          <w:rFonts w:hint="eastAsia"/>
          <w:b/>
          <w:sz w:val="24"/>
          <w:lang w:val="zh-CN"/>
        </w:rPr>
        <w:t>二．附页</w:t>
      </w:r>
      <w:r>
        <w:rPr>
          <w:b/>
          <w:sz w:val="24"/>
          <w:lang w:val="zh-CN"/>
        </w:rPr>
        <w:t>……</w:t>
      </w:r>
      <w:proofErr w:type="gramStart"/>
      <w:r>
        <w:rPr>
          <w:b/>
          <w:sz w:val="24"/>
          <w:lang w:val="zh-CN"/>
        </w:rPr>
        <w:t>…………………………………………………………</w:t>
      </w:r>
      <w:proofErr w:type="gramEnd"/>
      <w:r>
        <w:rPr>
          <w:b/>
          <w:sz w:val="24"/>
          <w:lang w:val="zh-CN"/>
        </w:rPr>
        <w:t>.……</w:t>
      </w:r>
      <w:proofErr w:type="gramStart"/>
      <w:r>
        <w:rPr>
          <w:b/>
          <w:sz w:val="24"/>
          <w:lang w:val="zh-CN"/>
        </w:rPr>
        <w:t>……………………</w:t>
      </w:r>
      <w:proofErr w:type="gramEnd"/>
      <w:r>
        <w:rPr>
          <w:rFonts w:hint="eastAsia"/>
          <w:b/>
          <w:sz w:val="24"/>
          <w:lang w:val="zh-CN"/>
        </w:rPr>
        <w:t>4</w:t>
      </w:r>
      <w:r>
        <w:rPr>
          <w:b/>
          <w:sz w:val="24"/>
          <w:lang w:val="zh-CN"/>
        </w:rPr>
        <w:t>-</w:t>
      </w:r>
      <w:r>
        <w:rPr>
          <w:rFonts w:hint="eastAsia"/>
          <w:b/>
          <w:sz w:val="24"/>
          <w:lang w:val="zh-CN"/>
        </w:rPr>
        <w:t>35</w:t>
      </w:r>
    </w:p>
    <w:p w14:paraId="44F34127" w14:textId="7825700F" w:rsidR="00A1195D" w:rsidRDefault="00383B01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225349627" w:history="1">
        <w:r w:rsidR="00A1195D" w:rsidRPr="00D32D45">
          <w:rPr>
            <w:rStyle w:val="aff3"/>
            <w:rFonts w:hint="eastAsia"/>
            <w:b/>
            <w:noProof/>
          </w:rPr>
          <w:t>1.</w:t>
        </w:r>
        <w:r w:rsidR="00A1195D" w:rsidRPr="00D32D45">
          <w:rPr>
            <w:rStyle w:val="aff3"/>
            <w:rFonts w:hint="eastAsia"/>
            <w:b/>
            <w:noProof/>
          </w:rPr>
          <w:t>概况</w:t>
        </w:r>
        <w:r w:rsidR="00A1195D">
          <w:rPr>
            <w:rFonts w:hint="eastAsia"/>
            <w:noProof/>
            <w:webHidden/>
          </w:rPr>
          <w:tab/>
        </w:r>
        <w:r w:rsidR="00A1195D">
          <w:rPr>
            <w:rFonts w:hint="eastAsia"/>
            <w:noProof/>
            <w:webHidden/>
          </w:rPr>
          <w:fldChar w:fldCharType="begin"/>
        </w:r>
        <w:r w:rsidR="00A1195D">
          <w:rPr>
            <w:rFonts w:hint="eastAsia"/>
            <w:noProof/>
            <w:webHidden/>
          </w:rPr>
          <w:instrText xml:space="preserve"> </w:instrText>
        </w:r>
        <w:r w:rsidR="00A1195D">
          <w:rPr>
            <w:noProof/>
            <w:webHidden/>
          </w:rPr>
          <w:instrText>PAGEREF _Toc225349627 \h</w:instrText>
        </w:r>
        <w:r w:rsidR="00A1195D">
          <w:rPr>
            <w:rFonts w:hint="eastAsia"/>
            <w:noProof/>
            <w:webHidden/>
          </w:rPr>
          <w:instrText xml:space="preserve"> </w:instrText>
        </w:r>
        <w:r w:rsidR="00A1195D">
          <w:rPr>
            <w:rFonts w:hint="eastAsia"/>
            <w:noProof/>
            <w:webHidden/>
          </w:rPr>
        </w:r>
        <w:r w:rsidR="00A1195D">
          <w:rPr>
            <w:rFonts w:hint="eastAsia"/>
            <w:noProof/>
            <w:webHidden/>
          </w:rPr>
          <w:fldChar w:fldCharType="separate"/>
        </w:r>
        <w:r w:rsidR="00A1195D">
          <w:rPr>
            <w:noProof/>
            <w:webHidden/>
          </w:rPr>
          <w:t>2</w:t>
        </w:r>
        <w:r w:rsidR="00A1195D">
          <w:rPr>
            <w:rFonts w:hint="eastAsia"/>
            <w:noProof/>
            <w:webHidden/>
          </w:rPr>
          <w:fldChar w:fldCharType="end"/>
        </w:r>
      </w:hyperlink>
    </w:p>
    <w:p w14:paraId="431759B9" w14:textId="383378A0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28" w:history="1">
        <w:r w:rsidRPr="00D32D45">
          <w:rPr>
            <w:rStyle w:val="aff3"/>
            <w:rFonts w:hint="eastAsia"/>
            <w:noProof/>
          </w:rPr>
          <w:t>1.1</w:t>
        </w:r>
        <w:r w:rsidRPr="00D32D45">
          <w:rPr>
            <w:rStyle w:val="aff3"/>
            <w:rFonts w:hint="eastAsia"/>
            <w:noProof/>
          </w:rPr>
          <w:t>工程概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2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rFonts w:hint="eastAsia"/>
            <w:noProof/>
            <w:webHidden/>
          </w:rPr>
          <w:fldChar w:fldCharType="end"/>
        </w:r>
      </w:hyperlink>
    </w:p>
    <w:p w14:paraId="71D9DEE7" w14:textId="15FCDEE1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29" w:history="1">
        <w:r w:rsidRPr="00D32D45">
          <w:rPr>
            <w:rStyle w:val="aff3"/>
            <w:rFonts w:hint="eastAsia"/>
            <w:noProof/>
          </w:rPr>
          <w:t>1.2</w:t>
        </w:r>
        <w:r w:rsidRPr="00D32D45">
          <w:rPr>
            <w:rStyle w:val="aff3"/>
            <w:rFonts w:hint="eastAsia"/>
            <w:noProof/>
          </w:rPr>
          <w:t>以往检测维修情况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2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rFonts w:hint="eastAsia"/>
            <w:noProof/>
            <w:webHidden/>
          </w:rPr>
          <w:fldChar w:fldCharType="end"/>
        </w:r>
      </w:hyperlink>
    </w:p>
    <w:p w14:paraId="4E4935CF" w14:textId="783AEEFF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0" w:history="1">
        <w:r w:rsidRPr="00D32D45">
          <w:rPr>
            <w:rStyle w:val="aff3"/>
            <w:rFonts w:hint="eastAsia"/>
            <w:noProof/>
          </w:rPr>
          <w:t>1.3</w:t>
        </w:r>
        <w:r w:rsidRPr="00D32D45">
          <w:rPr>
            <w:rStyle w:val="aff3"/>
            <w:rFonts w:hAnsi="宋体" w:hint="eastAsia"/>
            <w:noProof/>
          </w:rPr>
          <w:t>桥梁安全保护区域及桥下空间调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rFonts w:hint="eastAsia"/>
            <w:noProof/>
            <w:webHidden/>
          </w:rPr>
          <w:fldChar w:fldCharType="end"/>
        </w:r>
      </w:hyperlink>
    </w:p>
    <w:p w14:paraId="69A223A2" w14:textId="112B2167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1" w:history="1">
        <w:r w:rsidRPr="00D32D45">
          <w:rPr>
            <w:rStyle w:val="aff3"/>
            <w:rFonts w:hint="eastAsia"/>
            <w:b/>
            <w:noProof/>
          </w:rPr>
          <w:t>2.</w:t>
        </w:r>
        <w:r w:rsidRPr="00D32D45">
          <w:rPr>
            <w:rStyle w:val="aff3"/>
            <w:rFonts w:hint="eastAsia"/>
            <w:b/>
            <w:noProof/>
          </w:rPr>
          <w:t>构件编号规则及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0C3DEB1A" w14:textId="16145EAE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2" w:history="1">
        <w:r w:rsidRPr="00D32D45">
          <w:rPr>
            <w:rStyle w:val="aff3"/>
            <w:rFonts w:hint="eastAsia"/>
            <w:noProof/>
          </w:rPr>
          <w:t>2.1</w:t>
        </w:r>
        <w:r w:rsidRPr="00D32D45">
          <w:rPr>
            <w:rStyle w:val="aff3"/>
            <w:rFonts w:ascii="宋体" w:hAnsi="宋体" w:hint="eastAsia"/>
            <w:noProof/>
          </w:rPr>
          <w:t>构件编号规则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rFonts w:hint="eastAsia"/>
            <w:noProof/>
            <w:webHidden/>
          </w:rPr>
          <w:fldChar w:fldCharType="end"/>
        </w:r>
      </w:hyperlink>
    </w:p>
    <w:p w14:paraId="3E70F17A" w14:textId="3D8BB083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3" w:history="1">
        <w:r w:rsidRPr="00D32D45">
          <w:rPr>
            <w:rStyle w:val="aff3"/>
            <w:rFonts w:hint="eastAsia"/>
            <w:noProof/>
          </w:rPr>
          <w:t>2.2</w:t>
        </w:r>
        <w:r w:rsidRPr="00D32D45">
          <w:rPr>
            <w:rStyle w:val="aff3"/>
            <w:rFonts w:ascii="宋体" w:hAnsi="宋体" w:hint="eastAsia"/>
            <w:noProof/>
          </w:rPr>
          <w:t>缺陷表示方法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rFonts w:hint="eastAsia"/>
            <w:noProof/>
            <w:webHidden/>
          </w:rPr>
          <w:fldChar w:fldCharType="end"/>
        </w:r>
      </w:hyperlink>
    </w:p>
    <w:p w14:paraId="0DECB588" w14:textId="0ABDD8AA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4" w:history="1">
        <w:r w:rsidRPr="00D32D45">
          <w:rPr>
            <w:rStyle w:val="aff3"/>
            <w:rFonts w:hint="eastAsia"/>
            <w:b/>
            <w:noProof/>
          </w:rPr>
          <w:t>3.</w:t>
        </w:r>
        <w:r w:rsidRPr="00D32D45">
          <w:rPr>
            <w:rStyle w:val="aff3"/>
            <w:rFonts w:hint="eastAsia"/>
            <w:b/>
            <w:noProof/>
          </w:rPr>
          <w:t>检测评定依据及检测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4CFCDE93" w14:textId="620921E4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5" w:history="1">
        <w:r w:rsidRPr="00D32D45">
          <w:rPr>
            <w:rStyle w:val="aff3"/>
            <w:rFonts w:hint="eastAsia"/>
            <w:noProof/>
          </w:rPr>
          <w:t>3.1</w:t>
        </w:r>
        <w:r w:rsidRPr="00D32D45">
          <w:rPr>
            <w:rStyle w:val="aff3"/>
            <w:rFonts w:hint="eastAsia"/>
            <w:noProof/>
          </w:rPr>
          <w:t>检测评定依据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1BF381C6" w14:textId="4C54E38B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6" w:history="1">
        <w:r w:rsidRPr="00D32D45">
          <w:rPr>
            <w:rStyle w:val="aff3"/>
            <w:rFonts w:hint="eastAsia"/>
            <w:noProof/>
          </w:rPr>
          <w:t>3.2</w:t>
        </w:r>
        <w:r w:rsidRPr="00D32D45">
          <w:rPr>
            <w:rStyle w:val="aff3"/>
            <w:rFonts w:hint="eastAsia"/>
            <w:noProof/>
          </w:rPr>
          <w:t>主要仪器设备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67C650A2" w14:textId="6B591D94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7" w:history="1">
        <w:r w:rsidRPr="00D32D45">
          <w:rPr>
            <w:rStyle w:val="aff3"/>
            <w:rFonts w:hint="eastAsia"/>
            <w:b/>
            <w:noProof/>
          </w:rPr>
          <w:t>4.</w:t>
        </w:r>
        <w:r w:rsidRPr="00D32D45">
          <w:rPr>
            <w:rStyle w:val="aff3"/>
            <w:rFonts w:hint="eastAsia"/>
            <w:b/>
            <w:noProof/>
          </w:rPr>
          <w:t>桥梁结构检查结果及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rFonts w:hint="eastAsia"/>
            <w:noProof/>
            <w:webHidden/>
          </w:rPr>
          <w:fldChar w:fldCharType="end"/>
        </w:r>
      </w:hyperlink>
    </w:p>
    <w:p w14:paraId="3E105089" w14:textId="6402B11E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8" w:history="1">
        <w:r w:rsidRPr="00D32D45">
          <w:rPr>
            <w:rStyle w:val="aff3"/>
            <w:rFonts w:hint="eastAsia"/>
            <w:noProof/>
          </w:rPr>
          <w:t xml:space="preserve">4.1 </w:t>
        </w:r>
        <w:r w:rsidRPr="00D32D45">
          <w:rPr>
            <w:rStyle w:val="aff3"/>
            <w:rFonts w:hint="eastAsia"/>
            <w:noProof/>
          </w:rPr>
          <w:t>第一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2EE7103" w14:textId="183893D7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39" w:history="1">
        <w:r w:rsidRPr="00D32D45">
          <w:rPr>
            <w:rStyle w:val="aff3"/>
            <w:rFonts w:hint="eastAsia"/>
            <w:noProof/>
          </w:rPr>
          <w:t xml:space="preserve">4.2 </w:t>
        </w:r>
        <w:r w:rsidRPr="00D32D45">
          <w:rPr>
            <w:rStyle w:val="aff3"/>
            <w:rFonts w:hint="eastAsia"/>
            <w:noProof/>
          </w:rPr>
          <w:t>第二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3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60724060" w14:textId="1C3D44D0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0" w:history="1">
        <w:r w:rsidRPr="00D32D45">
          <w:rPr>
            <w:rStyle w:val="aff3"/>
            <w:rFonts w:hint="eastAsia"/>
            <w:noProof/>
          </w:rPr>
          <w:t xml:space="preserve">4.3 </w:t>
        </w:r>
        <w:r w:rsidRPr="00D32D45">
          <w:rPr>
            <w:rStyle w:val="aff3"/>
            <w:rFonts w:hint="eastAsia"/>
            <w:noProof/>
          </w:rPr>
          <w:t>第三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A1C9D3C" w14:textId="1F94E1BF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1" w:history="1">
        <w:r w:rsidRPr="00D32D45">
          <w:rPr>
            <w:rStyle w:val="aff3"/>
            <w:rFonts w:hint="eastAsia"/>
            <w:noProof/>
          </w:rPr>
          <w:t xml:space="preserve">4.4 </w:t>
        </w:r>
        <w:r w:rsidRPr="00D32D45">
          <w:rPr>
            <w:rStyle w:val="aff3"/>
            <w:rFonts w:hint="eastAsia"/>
            <w:noProof/>
          </w:rPr>
          <w:t>第四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1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56C8D206" w14:textId="3526EBDD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2" w:history="1">
        <w:r w:rsidRPr="00D32D45">
          <w:rPr>
            <w:rStyle w:val="aff3"/>
            <w:rFonts w:hint="eastAsia"/>
            <w:noProof/>
          </w:rPr>
          <w:t xml:space="preserve">4.5 </w:t>
        </w:r>
        <w:r w:rsidRPr="00D32D45">
          <w:rPr>
            <w:rStyle w:val="aff3"/>
            <w:rFonts w:hint="eastAsia"/>
            <w:noProof/>
          </w:rPr>
          <w:t>第五幅桥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2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712E181A" w14:textId="1AEFA94C" w:rsidR="00A1195D" w:rsidRDefault="00A1195D">
      <w:pPr>
        <w:pStyle w:val="TOC2"/>
        <w:tabs>
          <w:tab w:val="right" w:leader="dot" w:pos="9627"/>
        </w:tabs>
        <w:ind w:left="42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3" w:history="1">
        <w:r w:rsidRPr="00D32D45">
          <w:rPr>
            <w:rStyle w:val="aff3"/>
            <w:rFonts w:hint="eastAsia"/>
            <w:noProof/>
          </w:rPr>
          <w:t xml:space="preserve">4.6 </w:t>
        </w:r>
        <w:r w:rsidRPr="00D32D45">
          <w:rPr>
            <w:rStyle w:val="aff3"/>
            <w:rFonts w:ascii="宋体" w:hAnsi="宋体" w:hint="eastAsia"/>
            <w:noProof/>
          </w:rPr>
          <w:t>桥梁技术状况评估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3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105F9B2E" w14:textId="363346BF" w:rsidR="00A1195D" w:rsidRDefault="00A1195D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4" w:history="1">
        <w:r w:rsidRPr="00D32D45">
          <w:rPr>
            <w:rStyle w:val="aff3"/>
            <w:rFonts w:hint="eastAsia"/>
            <w:noProof/>
          </w:rPr>
          <w:t>4.6.1</w:t>
        </w:r>
        <w:r w:rsidRPr="00D32D45">
          <w:rPr>
            <w:rStyle w:val="aff3"/>
            <w:rFonts w:hint="eastAsia"/>
            <w:noProof/>
          </w:rPr>
          <w:t>桥面系技术状况指数</w:t>
        </w:r>
        <w:r w:rsidRPr="00D32D45">
          <w:rPr>
            <w:rStyle w:val="aff3"/>
            <w:rFonts w:hint="eastAsia"/>
            <w:noProof/>
          </w:rPr>
          <w:t>BCI</w:t>
        </w:r>
        <w:r w:rsidRPr="00D32D45">
          <w:rPr>
            <w:rStyle w:val="aff3"/>
            <w:rFonts w:hint="eastAsia"/>
            <w:noProof/>
            <w:vertAlign w:val="subscript"/>
          </w:rPr>
          <w:t>m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4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rFonts w:hint="eastAsia"/>
            <w:noProof/>
            <w:webHidden/>
          </w:rPr>
          <w:fldChar w:fldCharType="end"/>
        </w:r>
      </w:hyperlink>
    </w:p>
    <w:p w14:paraId="3ED0DF65" w14:textId="43F56EC7" w:rsidR="00A1195D" w:rsidRDefault="00A1195D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5" w:history="1">
        <w:r w:rsidRPr="00D32D45">
          <w:rPr>
            <w:rStyle w:val="aff3"/>
            <w:rFonts w:hint="eastAsia"/>
            <w:noProof/>
          </w:rPr>
          <w:t>4.6.2</w:t>
        </w:r>
        <w:r w:rsidRPr="00D32D45">
          <w:rPr>
            <w:rStyle w:val="aff3"/>
            <w:rFonts w:hint="eastAsia"/>
            <w:noProof/>
          </w:rPr>
          <w:t>桥梁上部结构技术状况指数</w:t>
        </w:r>
        <w:r w:rsidRPr="00D32D45">
          <w:rPr>
            <w:rStyle w:val="aff3"/>
            <w:rFonts w:hint="eastAsia"/>
            <w:noProof/>
          </w:rPr>
          <w:t>BCI</w:t>
        </w:r>
        <w:r w:rsidRPr="00D32D45">
          <w:rPr>
            <w:rStyle w:val="aff3"/>
            <w:rFonts w:hint="eastAsia"/>
            <w:noProof/>
            <w:vertAlign w:val="subscript"/>
          </w:rPr>
          <w:t>s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5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rFonts w:hint="eastAsia"/>
            <w:noProof/>
            <w:webHidden/>
          </w:rPr>
          <w:fldChar w:fldCharType="end"/>
        </w:r>
      </w:hyperlink>
    </w:p>
    <w:p w14:paraId="6E16FB8F" w14:textId="6E238E1C" w:rsidR="00A1195D" w:rsidRDefault="00A1195D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6" w:history="1">
        <w:r w:rsidRPr="00D32D45">
          <w:rPr>
            <w:rStyle w:val="aff3"/>
            <w:rFonts w:hint="eastAsia"/>
            <w:noProof/>
          </w:rPr>
          <w:t>4.6.3</w:t>
        </w:r>
        <w:r w:rsidRPr="00D32D45">
          <w:rPr>
            <w:rStyle w:val="aff3"/>
            <w:rFonts w:hint="eastAsia"/>
            <w:noProof/>
          </w:rPr>
          <w:t>桥梁下部结构技术状况指数</w:t>
        </w:r>
        <w:r w:rsidRPr="00D32D45">
          <w:rPr>
            <w:rStyle w:val="aff3"/>
            <w:rFonts w:hint="eastAsia"/>
            <w:noProof/>
          </w:rPr>
          <w:t>BCI</w:t>
        </w:r>
        <w:r w:rsidRPr="00D32D45">
          <w:rPr>
            <w:rStyle w:val="aff3"/>
            <w:rFonts w:hint="eastAsia"/>
            <w:noProof/>
            <w:vertAlign w:val="subscript"/>
          </w:rPr>
          <w:t>x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6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02BD7CF0" w14:textId="25E38686" w:rsidR="00A1195D" w:rsidRDefault="00A1195D">
      <w:pPr>
        <w:pStyle w:val="TOC3"/>
        <w:tabs>
          <w:tab w:val="right" w:leader="dot" w:pos="9627"/>
        </w:tabs>
        <w:ind w:left="840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7" w:history="1">
        <w:r w:rsidRPr="00D32D45">
          <w:rPr>
            <w:rStyle w:val="aff3"/>
            <w:rFonts w:hint="eastAsia"/>
            <w:noProof/>
          </w:rPr>
          <w:t>4.6.4</w:t>
        </w:r>
        <w:r w:rsidRPr="00D32D45">
          <w:rPr>
            <w:rStyle w:val="aff3"/>
            <w:rFonts w:hint="eastAsia"/>
            <w:noProof/>
          </w:rPr>
          <w:t>整个桥梁技术状况指数</w:t>
        </w:r>
        <w:r w:rsidRPr="00D32D45">
          <w:rPr>
            <w:rStyle w:val="aff3"/>
            <w:rFonts w:hint="eastAsia"/>
            <w:noProof/>
          </w:rPr>
          <w:t>BCI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7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rFonts w:hint="eastAsia"/>
            <w:noProof/>
            <w:webHidden/>
          </w:rPr>
          <w:fldChar w:fldCharType="end"/>
        </w:r>
      </w:hyperlink>
    </w:p>
    <w:p w14:paraId="3A6EAA87" w14:textId="0CD80DAC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8" w:history="1">
        <w:r w:rsidRPr="00D32D45">
          <w:rPr>
            <w:rStyle w:val="aff3"/>
            <w:rFonts w:hint="eastAsia"/>
            <w:b/>
            <w:noProof/>
          </w:rPr>
          <w:t>5.</w:t>
        </w:r>
        <w:r w:rsidRPr="00D32D45">
          <w:rPr>
            <w:rStyle w:val="aff3"/>
            <w:rFonts w:hint="eastAsia"/>
            <w:b/>
            <w:noProof/>
          </w:rPr>
          <w:t>病害数量统计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8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290BE62" w14:textId="7A931F8F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49" w:history="1">
        <w:r w:rsidRPr="00D32D45">
          <w:rPr>
            <w:rStyle w:val="aff3"/>
            <w:rFonts w:hint="eastAsia"/>
            <w:b/>
            <w:noProof/>
          </w:rPr>
          <w:t>6.</w:t>
        </w:r>
        <w:r w:rsidRPr="00D32D45">
          <w:rPr>
            <w:rStyle w:val="aff3"/>
            <w:rFonts w:hint="eastAsia"/>
            <w:b/>
            <w:noProof/>
          </w:rPr>
          <w:t>主要病害原因分析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49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rFonts w:hint="eastAsia"/>
            <w:noProof/>
            <w:webHidden/>
          </w:rPr>
          <w:fldChar w:fldCharType="end"/>
        </w:r>
      </w:hyperlink>
    </w:p>
    <w:p w14:paraId="45E48F11" w14:textId="0E4F2281" w:rsidR="00A1195D" w:rsidRDefault="00A1195D">
      <w:pPr>
        <w:pStyle w:val="TOC1"/>
        <w:tabs>
          <w:tab w:val="right" w:leader="dot" w:pos="9627"/>
        </w:tabs>
        <w:spacing w:before="156"/>
        <w:rPr>
          <w:rFonts w:asciiTheme="minorHAnsi" w:eastAsiaTheme="minorEastAsia" w:hAnsiTheme="minorHAnsi" w:cstheme="minorBidi" w:hint="eastAsia"/>
          <w:noProof/>
          <w:sz w:val="22"/>
          <w14:ligatures w14:val="standardContextual"/>
        </w:rPr>
      </w:pPr>
      <w:hyperlink w:anchor="_Toc225349650" w:history="1">
        <w:r w:rsidRPr="00D32D45">
          <w:rPr>
            <w:rStyle w:val="aff3"/>
            <w:rFonts w:hint="eastAsia"/>
            <w:b/>
            <w:noProof/>
          </w:rPr>
          <w:t>7.</w:t>
        </w:r>
        <w:r w:rsidRPr="00D32D45">
          <w:rPr>
            <w:rStyle w:val="aff3"/>
            <w:rFonts w:hint="eastAsia"/>
            <w:b/>
            <w:noProof/>
          </w:rPr>
          <w:t>本次检测结果与上次检测结果对比</w:t>
        </w:r>
        <w:r>
          <w:rPr>
            <w:rFonts w:hint="eastAsia"/>
            <w:noProof/>
            <w:webHidden/>
          </w:rPr>
          <w:tab/>
        </w:r>
        <w:r>
          <w:rPr>
            <w:rFonts w:hint="eastAsia"/>
            <w:noProof/>
            <w:webHidden/>
          </w:rPr>
          <w:fldChar w:fldCharType="begin"/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noProof/>
            <w:webHidden/>
          </w:rPr>
          <w:instrText>PAGEREF _Toc225349650 \h</w:instrText>
        </w:r>
        <w:r>
          <w:rPr>
            <w:rFonts w:hint="eastAsia"/>
            <w:noProof/>
            <w:webHidden/>
          </w:rPr>
          <w:instrText xml:space="preserve"> </w:instrText>
        </w:r>
        <w:r>
          <w:rPr>
            <w:rFonts w:hint="eastAsia"/>
            <w:noProof/>
            <w:webHidden/>
          </w:rPr>
        </w:r>
        <w:r>
          <w:rPr>
            <w:rFonts w:hint="eastAsia"/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rFonts w:hint="eastAsia"/>
            <w:noProof/>
            <w:webHidden/>
          </w:rPr>
          <w:fldChar w:fldCharType="end"/>
        </w:r>
      </w:hyperlink>
    </w:p>
    <w:p w14:paraId="1207F05F" w14:textId="6C51545E" w:rsidR="007C3426" w:rsidRDefault="00383B01">
      <w:pPr>
        <w:rPr>
          <w:color w:val="FF0000"/>
        </w:rPr>
        <w:sectPr w:rsidR="007C3426">
          <w:type w:val="continuous"/>
          <w:pgSz w:w="11906" w:h="16838"/>
          <w:pgMar w:top="1134" w:right="851" w:bottom="1134" w:left="851" w:header="851" w:footer="992" w:gutter="567"/>
          <w:cols w:space="425"/>
          <w:docGrid w:type="lines" w:linePitch="312"/>
        </w:sectPr>
      </w:pPr>
      <w:r>
        <w:fldChar w:fldCharType="end"/>
      </w:r>
    </w:p>
    <w:p w14:paraId="559D205C" w14:textId="77777777" w:rsidR="007C3426" w:rsidRDefault="007C3426">
      <w:pPr>
        <w:spacing w:line="20" w:lineRule="exact"/>
        <w:rPr>
          <w:color w:val="FF0000"/>
        </w:rPr>
      </w:pPr>
    </w:p>
    <w:p w14:paraId="07EF5DF0" w14:textId="77777777" w:rsidR="007C3426" w:rsidRDefault="007C3426">
      <w:pPr>
        <w:spacing w:line="20" w:lineRule="exact"/>
      </w:pPr>
    </w:p>
    <w:p w14:paraId="04F384FA" w14:textId="77777777" w:rsidR="007C3426" w:rsidRDefault="007C3426">
      <w:pPr>
        <w:spacing w:line="20" w:lineRule="exact"/>
      </w:pPr>
    </w:p>
    <w:p w14:paraId="0D41148F" w14:textId="77777777" w:rsidR="007C3426" w:rsidRDefault="007C3426">
      <w:pPr>
        <w:spacing w:line="20" w:lineRule="exact"/>
        <w:sectPr w:rsidR="007C3426">
          <w:headerReference w:type="default" r:id="rId9"/>
          <w:type w:val="continuous"/>
          <w:pgSz w:w="11906" w:h="16838"/>
          <w:pgMar w:top="794" w:right="907" w:bottom="794" w:left="1418" w:header="737" w:footer="737" w:gutter="0"/>
          <w:pgNumType w:start="0"/>
          <w:cols w:space="425"/>
          <w:docGrid w:type="lines" w:linePitch="312"/>
        </w:sectPr>
      </w:pPr>
    </w:p>
    <w:tbl>
      <w:tblPr>
        <w:tblW w:w="9713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3686"/>
        <w:gridCol w:w="1559"/>
        <w:gridCol w:w="3206"/>
        <w:gridCol w:w="62"/>
      </w:tblGrid>
      <w:tr w:rsidR="003D2D0E" w14:paraId="149ED788" w14:textId="77777777" w:rsidTr="00DA68DC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14BE6C19" w14:textId="0D5E6B8D" w:rsidR="003D2D0E" w:rsidRDefault="00000000" w:rsidP="003D2D0E">
            <w:pPr>
              <w:spacing w:beforeLines="30" w:before="93" w:line="240" w:lineRule="atLeast"/>
              <w:jc w:val="center"/>
              <w:rPr>
                <w:bCs/>
                <w:sz w:val="24"/>
              </w:rPr>
            </w:pPr>
            <w:r>
              <w:rPr>
                <w:noProof/>
              </w:rPr>
              <w:lastRenderedPageBreak/>
              <w:pict w14:anchorId="095AD4CA">
                <v:shape id="_x0000_s2112" type="#_x0000_t202" style="position:absolute;left:0;text-align:left;margin-left:45.85pt;margin-top:-31.35pt;width:131.85pt;height:26.75pt;z-index:25165875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      <v:textbox>
                    <w:txbxContent>
                      <w:p w14:paraId="7CA2052C" w14:textId="77777777" w:rsidR="003D2D0E" w:rsidRDefault="003D2D0E" w:rsidP="00B83787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样品编号</w:t>
                        </w:r>
                      </w:p>
                      <w:p w14:paraId="6EAD673C" w14:textId="77777777" w:rsidR="003D2D0E" w:rsidRDefault="003D2D0E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  <w:r w:rsidR="003D2D0E" w:rsidRPr="00EA258B">
              <w:rPr>
                <w:rFonts w:hAnsi="宋体" w:hint="eastAsia"/>
                <w:szCs w:val="21"/>
              </w:rPr>
              <w:t>委托单位</w:t>
            </w:r>
          </w:p>
        </w:tc>
        <w:tc>
          <w:tcPr>
            <w:tcW w:w="3686" w:type="dxa"/>
            <w:vAlign w:val="center"/>
          </w:tcPr>
          <w:p w14:paraId="6845ACC2" w14:textId="04D6EE08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weiTuoDanWei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540178B9" w14:textId="0B4FF273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FB7476">
              <w:rPr>
                <w:szCs w:val="21"/>
              </w:rPr>
              <w:t>委托编号</w:t>
            </w:r>
          </w:p>
        </w:tc>
        <w:tc>
          <w:tcPr>
            <w:tcW w:w="3206" w:type="dxa"/>
            <w:vAlign w:val="center"/>
          </w:tcPr>
          <w:p w14:paraId="578140C6" w14:textId="26B4FA86" w:rsidR="003D2D0E" w:rsidRDefault="00000000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int="eastAsia"/>
                <w:noProof/>
              </w:rPr>
              <w:pict w14:anchorId="5D831167">
                <v:shape id="Text Box 3044" o:spid="_x0000_s2113" type="#_x0000_t202" style="position:absolute;left:0;text-align:left;margin-left:-1.7pt;margin-top:-.9pt;width:153pt;height:23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" filled="f" strokecolor="blue">
                  <v:textbox>
                    <w:txbxContent>
                      <w:p w14:paraId="083F81F3" w14:textId="77777777" w:rsidR="003D2D0E" w:rsidRPr="00B71DBD" w:rsidRDefault="003D2D0E" w:rsidP="00B83787"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委托</w:t>
                        </w:r>
                        <w:r w:rsidRPr="00B71DBD">
                          <w:rPr>
                            <w:rFonts w:hint="eastAsia"/>
                            <w:szCs w:val="21"/>
                          </w:rPr>
                          <w:t>编号</w:t>
                        </w:r>
                      </w:p>
                      <w:p w14:paraId="0768FF7A" w14:textId="77777777" w:rsidR="003D2D0E" w:rsidRPr="00F67934" w:rsidRDefault="003D2D0E" w:rsidP="00B83787">
                        <w:pPr>
                          <w:rPr>
                            <w:szCs w:val="21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3D2D0E" w14:paraId="0527A937" w14:textId="77777777" w:rsidTr="00DA68DC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2CBF2997" w14:textId="5C21AD82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名称</w:t>
            </w:r>
          </w:p>
        </w:tc>
        <w:tc>
          <w:tcPr>
            <w:tcW w:w="3686" w:type="dxa"/>
          </w:tcPr>
          <w:p w14:paraId="3CAB4DA3" w14:textId="0D309ED4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F_</w:t>
            </w:r>
            <w:proofErr w:type="gramStart"/>
            <w:r>
              <w:rPr>
                <w:rFonts w:hAnsi="宋体" w:hint="eastAsia"/>
                <w:color w:val="0000FF"/>
                <w:sz w:val="24"/>
              </w:rPr>
              <w:t>info.gongChengMingCheng</w:t>
            </w:r>
            <w:proofErr w:type="spellEnd"/>
            <w:proofErr w:type="gram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12CE4082" w14:textId="3598DD11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color w:val="000000"/>
                <w:sz w:val="24"/>
              </w:rPr>
            </w:pPr>
            <w:r w:rsidRPr="0038498B">
              <w:rPr>
                <w:szCs w:val="21"/>
              </w:rPr>
              <w:t>建设单位</w:t>
            </w:r>
          </w:p>
        </w:tc>
        <w:tc>
          <w:tcPr>
            <w:tcW w:w="3206" w:type="dxa"/>
            <w:vAlign w:val="center"/>
          </w:tcPr>
          <w:p w14:paraId="0D8D69FC" w14:textId="0BF23E63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38498B">
              <w:rPr>
                <w:rFonts w:hint="eastAsia"/>
                <w:szCs w:val="21"/>
              </w:rPr>
              <w:t>——</w:t>
            </w:r>
          </w:p>
        </w:tc>
      </w:tr>
      <w:tr w:rsidR="003D2D0E" w14:paraId="11FDCE19" w14:textId="77777777">
        <w:trPr>
          <w:gridAfter w:val="1"/>
          <w:wAfter w:w="62" w:type="dxa"/>
          <w:trHeight w:hRule="exact" w:val="510"/>
          <w:jc w:val="center"/>
        </w:trPr>
        <w:tc>
          <w:tcPr>
            <w:tcW w:w="1200" w:type="dxa"/>
            <w:vAlign w:val="center"/>
          </w:tcPr>
          <w:p w14:paraId="5D934D17" w14:textId="06982647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工程部位</w:t>
            </w:r>
          </w:p>
        </w:tc>
        <w:tc>
          <w:tcPr>
            <w:tcW w:w="3686" w:type="dxa"/>
            <w:vAlign w:val="center"/>
          </w:tcPr>
          <w:p w14:paraId="77014857" w14:textId="43F165E5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 w:rsidRPr="006464E5">
              <w:rPr>
                <w:szCs w:val="21"/>
              </w:rPr>
              <w:t>桥梁</w:t>
            </w:r>
          </w:p>
        </w:tc>
        <w:tc>
          <w:tcPr>
            <w:tcW w:w="1559" w:type="dxa"/>
            <w:vAlign w:val="center"/>
          </w:tcPr>
          <w:p w14:paraId="07411B68" w14:textId="672A6AE3" w:rsidR="003D2D0E" w:rsidRDefault="003D2D0E" w:rsidP="003D2D0E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设计单位</w:t>
            </w:r>
          </w:p>
        </w:tc>
        <w:tc>
          <w:tcPr>
            <w:tcW w:w="3206" w:type="dxa"/>
            <w:vAlign w:val="center"/>
          </w:tcPr>
          <w:p w14:paraId="67C52A8A" w14:textId="582390AD" w:rsidR="003D2D0E" w:rsidRDefault="003D2D0E" w:rsidP="003D2D0E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SheJ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3D2D0E" w14:paraId="73D92C60" w14:textId="77777777">
        <w:trPr>
          <w:gridAfter w:val="1"/>
          <w:wAfter w:w="62" w:type="dxa"/>
          <w:trHeight w:hRule="exact" w:val="646"/>
          <w:jc w:val="center"/>
        </w:trPr>
        <w:tc>
          <w:tcPr>
            <w:tcW w:w="1200" w:type="dxa"/>
            <w:vAlign w:val="center"/>
          </w:tcPr>
          <w:p w14:paraId="50D84004" w14:textId="2247084C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sz w:val="24"/>
              </w:rPr>
            </w:pPr>
            <w:r w:rsidRPr="0038498B">
              <w:rPr>
                <w:rFonts w:hint="eastAsia"/>
                <w:szCs w:val="21"/>
              </w:rPr>
              <w:t>施工单位</w:t>
            </w:r>
          </w:p>
        </w:tc>
        <w:tc>
          <w:tcPr>
            <w:tcW w:w="3686" w:type="dxa"/>
            <w:vAlign w:val="center"/>
          </w:tcPr>
          <w:p w14:paraId="131CB65E" w14:textId="5AD06AAD" w:rsidR="003D2D0E" w:rsidRDefault="003D2D0E" w:rsidP="003D2D0E">
            <w:pPr>
              <w:spacing w:line="240" w:lineRule="atLeast"/>
              <w:jc w:val="center"/>
              <w:rPr>
                <w:rFonts w:ascii="宋体" w:hAnsi="宋体" w:hint="eastAsia"/>
                <w:bCs/>
                <w:color w:val="0000FF"/>
                <w:sz w:val="24"/>
              </w:rPr>
            </w:pPr>
            <w:r>
              <w:rPr>
                <w:rFonts w:hAnsi="宋体" w:hint="eastAsia"/>
                <w:color w:val="0000FF"/>
                <w:sz w:val="24"/>
              </w:rPr>
              <w:t>{{</w:t>
            </w:r>
            <w:proofErr w:type="spellStart"/>
            <w:r>
              <w:rPr>
                <w:rFonts w:hAnsi="宋体" w:hint="eastAsia"/>
                <w:color w:val="0000FF"/>
                <w:sz w:val="24"/>
              </w:rPr>
              <w:t>N_ShiGongDanWei</w:t>
            </w:r>
            <w:proofErr w:type="spellEnd"/>
            <w:r>
              <w:rPr>
                <w:rFonts w:hAnsi="宋体" w:hint="eastAsia"/>
                <w:color w:val="0000FF"/>
                <w:sz w:val="24"/>
              </w:rPr>
              <w:t>}}</w:t>
            </w:r>
          </w:p>
        </w:tc>
        <w:tc>
          <w:tcPr>
            <w:tcW w:w="1559" w:type="dxa"/>
            <w:vAlign w:val="center"/>
          </w:tcPr>
          <w:p w14:paraId="4F8CF09D" w14:textId="7FB3A97F" w:rsidR="003D2D0E" w:rsidRDefault="003D2D0E" w:rsidP="003D2D0E">
            <w:pPr>
              <w:spacing w:line="240" w:lineRule="atLeast"/>
              <w:jc w:val="center"/>
              <w:rPr>
                <w:bCs/>
                <w:sz w:val="24"/>
              </w:rPr>
            </w:pPr>
            <w:r w:rsidRPr="006464E5">
              <w:rPr>
                <w:szCs w:val="21"/>
              </w:rPr>
              <w:t>监理单位</w:t>
            </w:r>
          </w:p>
        </w:tc>
        <w:tc>
          <w:tcPr>
            <w:tcW w:w="3206" w:type="dxa"/>
            <w:vAlign w:val="center"/>
          </w:tcPr>
          <w:p w14:paraId="6CF7A746" w14:textId="35E9B28B" w:rsidR="003D2D0E" w:rsidRDefault="003D2D0E" w:rsidP="003D2D0E">
            <w:pPr>
              <w:spacing w:line="240" w:lineRule="atLeast"/>
              <w:jc w:val="center"/>
              <w:rPr>
                <w:rFonts w:hAnsi="宋体" w:hint="eastAsia"/>
                <w:bCs/>
                <w:color w:val="0000FF"/>
                <w:sz w:val="24"/>
              </w:rPr>
            </w:pPr>
            <w:r w:rsidRPr="0011284C">
              <w:rPr>
                <w:rFonts w:hAnsi="宋体"/>
                <w:color w:val="0000FF"/>
                <w:szCs w:val="21"/>
              </w:rPr>
              <w:t>{{</w:t>
            </w:r>
            <w:proofErr w:type="spellStart"/>
            <w:r w:rsidRPr="0011284C">
              <w:rPr>
                <w:rFonts w:hAnsi="宋体"/>
                <w:color w:val="0000FF"/>
                <w:szCs w:val="21"/>
              </w:rPr>
              <w:t>N_JianLiDanWei</w:t>
            </w:r>
            <w:proofErr w:type="spellEnd"/>
            <w:r w:rsidRPr="0011284C">
              <w:rPr>
                <w:rFonts w:hAnsi="宋体"/>
                <w:color w:val="0000FF"/>
                <w:szCs w:val="21"/>
              </w:rPr>
              <w:t>}}</w:t>
            </w:r>
          </w:p>
        </w:tc>
      </w:tr>
      <w:tr w:rsidR="003B1907" w14:paraId="0F72378C" w14:textId="77777777" w:rsidTr="003D2D0E">
        <w:trPr>
          <w:gridAfter w:val="1"/>
          <w:wAfter w:w="62" w:type="dxa"/>
          <w:trHeight w:val="4830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6562A36D" w14:textId="77777777" w:rsidR="003D2D0E" w:rsidRPr="002E165C" w:rsidRDefault="003D2D0E" w:rsidP="003D2D0E">
            <w:pPr>
              <w:spacing w:beforeLines="50" w:before="156"/>
              <w:rPr>
                <w:b/>
                <w:szCs w:val="21"/>
              </w:rPr>
            </w:pPr>
            <w:r w:rsidRPr="002E165C">
              <w:rPr>
                <w:rFonts w:hint="eastAsia"/>
                <w:b/>
                <w:szCs w:val="21"/>
              </w:rPr>
              <w:t>检测目的及内容：</w:t>
            </w:r>
          </w:p>
          <w:p w14:paraId="142481A3" w14:textId="77777777" w:rsidR="003D2D0E" w:rsidRPr="00C45074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szCs w:val="21"/>
              </w:rPr>
            </w:pPr>
            <w:r w:rsidRPr="00C45074">
              <w:rPr>
                <w:rFonts w:hAnsi="宋体" w:hint="eastAsia"/>
                <w:szCs w:val="21"/>
              </w:rPr>
              <w:t>为了解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gongChengMingCheng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现阶段技术状况，受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weiTuoDanWe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的委托，我公司于</w:t>
            </w:r>
            <w:r w:rsidRPr="00CA4D3B">
              <w:rPr>
                <w:rFonts w:hAnsi="宋体" w:hint="eastAsia"/>
                <w:color w:val="0000FF"/>
                <w:szCs w:val="21"/>
              </w:rPr>
              <w:t>{{</w:t>
            </w:r>
            <w:proofErr w:type="spellStart"/>
            <w:r w:rsidRPr="00CA4D3B">
              <w:rPr>
                <w:rFonts w:hAnsi="宋体" w:hint="eastAsia"/>
                <w:color w:val="0000FF"/>
                <w:szCs w:val="21"/>
              </w:rPr>
              <w:t>F_info.jianCeRiQi</w:t>
            </w:r>
            <w:proofErr w:type="spellEnd"/>
            <w:r w:rsidRPr="00CA4D3B">
              <w:rPr>
                <w:rFonts w:hAnsi="宋体" w:hint="eastAsia"/>
                <w:color w:val="0000FF"/>
                <w:szCs w:val="21"/>
              </w:rPr>
              <w:t>}}</w:t>
            </w:r>
            <w:r w:rsidRPr="00C45074">
              <w:rPr>
                <w:rFonts w:hAnsi="宋体" w:hint="eastAsia"/>
                <w:szCs w:val="21"/>
              </w:rPr>
              <w:t>日</w:t>
            </w:r>
            <w:r w:rsidRPr="00C45074">
              <w:rPr>
                <w:rFonts w:hAnsi="宋体"/>
                <w:szCs w:val="21"/>
              </w:rPr>
              <w:t>对</w:t>
            </w:r>
            <w:r w:rsidRPr="00C45074">
              <w:rPr>
                <w:rFonts w:hAnsi="宋体" w:hint="eastAsia"/>
                <w:szCs w:val="21"/>
              </w:rPr>
              <w:t>该桥</w:t>
            </w:r>
            <w:r w:rsidRPr="00C45074">
              <w:rPr>
                <w:rFonts w:hAnsi="宋体"/>
                <w:szCs w:val="21"/>
              </w:rPr>
              <w:t>进行了</w:t>
            </w:r>
            <w:r w:rsidRPr="00C45074">
              <w:rPr>
                <w:rFonts w:hAnsi="宋体" w:hint="eastAsia"/>
                <w:szCs w:val="21"/>
              </w:rPr>
              <w:t>常规定期检测。主要内容如下：</w:t>
            </w:r>
          </w:p>
          <w:p w14:paraId="578E196A" w14:textId="77777777" w:rsidR="003D2D0E" w:rsidRPr="0038498B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Ansi="宋体" w:hint="eastAsia"/>
                <w:bCs/>
                <w:szCs w:val="21"/>
              </w:rPr>
              <w:t>现场检查部分</w:t>
            </w:r>
          </w:p>
          <w:p w14:paraId="0171D120" w14:textId="77777777" w:rsidR="003D2D0E" w:rsidRPr="0038498B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桥面系检查：</w:t>
            </w:r>
          </w:p>
          <w:p w14:paraId="06707565" w14:textId="77777777" w:rsidR="003D2D0E" w:rsidRPr="0038498B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上部结构检查：</w:t>
            </w:r>
          </w:p>
          <w:p w14:paraId="23546316" w14:textId="77777777" w:rsidR="003D2D0E" w:rsidRPr="0038498B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下部结构检查：</w:t>
            </w:r>
          </w:p>
          <w:p w14:paraId="7769F539" w14:textId="77777777" w:rsidR="003D2D0E" w:rsidRPr="0038498B" w:rsidRDefault="003D2D0E" w:rsidP="003D2D0E">
            <w:pPr>
              <w:spacing w:line="400" w:lineRule="exact"/>
              <w:ind w:firstLineChars="200" w:firstLine="420"/>
              <w:rPr>
                <w:rFonts w:hAnsi="宋体" w:hint="eastAsia"/>
                <w:bCs/>
                <w:szCs w:val="21"/>
              </w:rPr>
            </w:pPr>
            <w:r w:rsidRPr="0038498B">
              <w:rPr>
                <w:rFonts w:hAnsi="宋体" w:hint="eastAsia"/>
                <w:bCs/>
                <w:szCs w:val="21"/>
              </w:rPr>
              <w:t>检查方法：目测，尺量法、裂缝测宽仪法。</w:t>
            </w:r>
          </w:p>
          <w:p w14:paraId="36F18F65" w14:textId="77777777" w:rsidR="003D2D0E" w:rsidRPr="0038498B" w:rsidRDefault="003D2D0E" w:rsidP="003D2D0E">
            <w:pPr>
              <w:spacing w:line="380" w:lineRule="exact"/>
              <w:ind w:firstLineChars="200" w:firstLine="420"/>
              <w:rPr>
                <w:bCs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8806DB">
              <w:rPr>
                <w:rFonts w:hint="eastAsia"/>
                <w:szCs w:val="21"/>
              </w:rPr>
              <w:t>.</w:t>
            </w:r>
            <w:r>
              <w:rPr>
                <w:rFonts w:hint="eastAsia"/>
                <w:szCs w:val="21"/>
              </w:rPr>
              <w:t xml:space="preserve"> </w:t>
            </w:r>
            <w:r w:rsidRPr="0038498B">
              <w:rPr>
                <w:rFonts w:hint="eastAsia"/>
                <w:bCs/>
                <w:szCs w:val="21"/>
              </w:rPr>
              <w:t>桥梁技术状况评估</w:t>
            </w:r>
          </w:p>
          <w:p w14:paraId="5A9489AA" w14:textId="6C16E556" w:rsidR="003B1907" w:rsidRDefault="003D2D0E" w:rsidP="003D2D0E">
            <w:pPr>
              <w:spacing w:line="390" w:lineRule="exact"/>
              <w:ind w:firstLineChars="200" w:firstLine="420"/>
              <w:rPr>
                <w:rFonts w:hAnsi="宋体" w:hint="eastAsia"/>
                <w:sz w:val="24"/>
              </w:rPr>
            </w:pPr>
            <w:r w:rsidRPr="0038498B">
              <w:rPr>
                <w:rFonts w:hint="eastAsia"/>
                <w:bCs/>
                <w:szCs w:val="21"/>
              </w:rPr>
              <w:t>根据检查的桥梁技术状况，按分层加权法对桥面系、上部结构和下部结构分别进行评估，再综合得出整个桥梁的现技术状况的评估等级。</w:t>
            </w:r>
          </w:p>
        </w:tc>
      </w:tr>
      <w:tr w:rsidR="003D2D0E" w14:paraId="2128F25A" w14:textId="77777777" w:rsidTr="00595A8A">
        <w:trPr>
          <w:gridAfter w:val="1"/>
          <w:wAfter w:w="62" w:type="dxa"/>
          <w:trHeight w:val="1134"/>
          <w:jc w:val="center"/>
        </w:trPr>
        <w:tc>
          <w:tcPr>
            <w:tcW w:w="9651" w:type="dxa"/>
            <w:gridSpan w:val="4"/>
            <w:tcBorders>
              <w:top w:val="single" w:sz="4" w:space="0" w:color="auto"/>
            </w:tcBorders>
            <w:vAlign w:val="center"/>
          </w:tcPr>
          <w:p w14:paraId="5D1F04D2" w14:textId="4F50C23E" w:rsidR="003D2D0E" w:rsidRPr="003663C8" w:rsidRDefault="003D2D0E" w:rsidP="003D2D0E">
            <w:pPr>
              <w:spacing w:beforeLines="30" w:before="93"/>
              <w:rPr>
                <w:b/>
                <w:szCs w:val="21"/>
              </w:rPr>
            </w:pPr>
            <w:r w:rsidRPr="003663C8">
              <w:rPr>
                <w:rFonts w:hint="eastAsia"/>
                <w:b/>
                <w:szCs w:val="21"/>
              </w:rPr>
              <w:t>检测结论：</w:t>
            </w:r>
          </w:p>
          <w:p w14:paraId="0A08D4D1" w14:textId="77777777" w:rsidR="003D2D0E" w:rsidRPr="00FB0CD2" w:rsidRDefault="003D2D0E" w:rsidP="003D2D0E">
            <w:pPr>
              <w:spacing w:line="390" w:lineRule="exact"/>
              <w:ind w:firstLineChars="200" w:firstLine="420"/>
              <w:rPr>
                <w:rFonts w:hAnsi="宋体" w:hint="eastAsia"/>
                <w:color w:val="0000FF"/>
                <w:szCs w:val="21"/>
              </w:rPr>
            </w:pPr>
            <w:r w:rsidRPr="00FB0CD2">
              <w:rPr>
                <w:rFonts w:hAnsi="宋体" w:hint="eastAsia"/>
                <w:color w:val="0000FF"/>
                <w:szCs w:val="21"/>
              </w:rPr>
              <w:t>{{+</w:t>
            </w:r>
            <w:proofErr w:type="spellStart"/>
            <w:r w:rsidRPr="00FB0CD2">
              <w:rPr>
                <w:rFonts w:hAnsi="宋体"/>
                <w:color w:val="0000FF"/>
                <w:szCs w:val="21"/>
              </w:rPr>
              <w:t>F_test_conclusion</w:t>
            </w:r>
            <w:proofErr w:type="spellEnd"/>
            <w:r w:rsidRPr="00FB0CD2">
              <w:rPr>
                <w:rFonts w:hAnsi="宋体" w:hint="eastAsia"/>
                <w:color w:val="0000FF"/>
                <w:szCs w:val="21"/>
              </w:rPr>
              <w:t>}}</w:t>
            </w:r>
          </w:p>
          <w:p w14:paraId="0FD91851" w14:textId="77777777" w:rsidR="003D2D0E" w:rsidRPr="00116831" w:rsidRDefault="003D2D0E" w:rsidP="003D2D0E">
            <w:pPr>
              <w:spacing w:line="400" w:lineRule="exact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>建议：</w:t>
            </w:r>
          </w:p>
          <w:p w14:paraId="16868C5B" w14:textId="77777777" w:rsidR="003D2D0E" w:rsidRPr="00116831" w:rsidRDefault="003D2D0E" w:rsidP="003D2D0E">
            <w:pPr>
              <w:spacing w:line="400" w:lineRule="exact"/>
              <w:ind w:firstLineChars="196" w:firstLine="413"/>
              <w:rPr>
                <w:rFonts w:hAnsi="宋体" w:hint="eastAsia"/>
                <w:b/>
                <w:szCs w:val="21"/>
              </w:rPr>
            </w:pPr>
            <w:r w:rsidRPr="00116831">
              <w:rPr>
                <w:rFonts w:hAnsi="宋体" w:hint="eastAsia"/>
                <w:b/>
                <w:szCs w:val="21"/>
              </w:rPr>
              <w:t xml:space="preserve">1. </w:t>
            </w:r>
            <w:r w:rsidRPr="00116831">
              <w:rPr>
                <w:rFonts w:hAnsi="宋体" w:hint="eastAsia"/>
                <w:b/>
                <w:szCs w:val="21"/>
              </w:rPr>
              <w:t>严格限制超载、超限车辆通过，加强桥梁在运营过程中的养护维修和按时做好定期检测（依据</w:t>
            </w:r>
            <w:r w:rsidRPr="00116831">
              <w:rPr>
                <w:rFonts w:hAnsi="宋体" w:hint="eastAsia"/>
                <w:b/>
                <w:szCs w:val="21"/>
              </w:rPr>
              <w:t>CJJ 99-2017</w:t>
            </w:r>
            <w:r w:rsidRPr="00116831">
              <w:rPr>
                <w:rFonts w:hAnsi="宋体" w:hint="eastAsia"/>
                <w:b/>
                <w:szCs w:val="21"/>
              </w:rPr>
              <w:t>第</w:t>
            </w:r>
            <w:r w:rsidRPr="00116831">
              <w:rPr>
                <w:rFonts w:hAnsi="宋体" w:hint="eastAsia"/>
                <w:b/>
                <w:szCs w:val="21"/>
              </w:rPr>
              <w:t>4.3.1</w:t>
            </w:r>
            <w:r w:rsidRPr="00116831">
              <w:rPr>
                <w:rFonts w:hAnsi="宋体" w:hint="eastAsia"/>
                <w:b/>
                <w:szCs w:val="21"/>
              </w:rPr>
              <w:t>条：常规定期检测应每年一次，可根据城市桥梁实际运行状况和结构类型、周边环境等适当增加检测次数；结构定期检测应在规定的时间间隔进行，Ⅱ类</w:t>
            </w:r>
            <w:r w:rsidRPr="00116831">
              <w:rPr>
                <w:rFonts w:hAnsi="宋体" w:hint="eastAsia"/>
                <w:b/>
                <w:szCs w:val="21"/>
              </w:rPr>
              <w:t>~</w:t>
            </w:r>
            <w:r w:rsidRPr="00116831">
              <w:rPr>
                <w:rFonts w:hAnsi="宋体" w:hint="eastAsia"/>
                <w:b/>
                <w:szCs w:val="21"/>
              </w:rPr>
              <w:t>Ⅴ类养护的城市桥梁间隔宜为</w:t>
            </w:r>
            <w:r w:rsidRPr="00116831">
              <w:rPr>
                <w:rFonts w:hAnsi="宋体" w:hint="eastAsia"/>
                <w:b/>
                <w:szCs w:val="21"/>
              </w:rPr>
              <w:t>6~10</w:t>
            </w:r>
            <w:r w:rsidRPr="00116831">
              <w:rPr>
                <w:rFonts w:hAnsi="宋体" w:hint="eastAsia"/>
                <w:b/>
                <w:szCs w:val="21"/>
              </w:rPr>
              <w:t>年）。下次桥梁常规定期检测时间在</w:t>
            </w:r>
            <w:r w:rsidRPr="00116831">
              <w:rPr>
                <w:rFonts w:hAnsi="宋体" w:hint="eastAsia"/>
                <w:b/>
                <w:szCs w:val="21"/>
              </w:rPr>
              <w:t>202</w:t>
            </w:r>
            <w:r>
              <w:rPr>
                <w:rFonts w:hAnsi="宋体" w:hint="eastAsia"/>
                <w:b/>
                <w:szCs w:val="21"/>
              </w:rPr>
              <w:t>5</w:t>
            </w:r>
            <w:r w:rsidRPr="00116831">
              <w:rPr>
                <w:rFonts w:hAnsi="宋体" w:hint="eastAsia"/>
                <w:b/>
                <w:szCs w:val="21"/>
              </w:rPr>
              <w:t>年</w:t>
            </w:r>
            <w:r w:rsidRPr="00116831">
              <w:rPr>
                <w:rFonts w:hAnsi="宋体" w:hint="eastAsia"/>
                <w:b/>
                <w:szCs w:val="21"/>
              </w:rPr>
              <w:t>11</w:t>
            </w:r>
            <w:r w:rsidRPr="00116831">
              <w:rPr>
                <w:rFonts w:hAnsi="宋体" w:hint="eastAsia"/>
                <w:b/>
                <w:szCs w:val="21"/>
              </w:rPr>
              <w:t>月前，可根据实际运行状况和周边环境等适当增加检测次数。</w:t>
            </w:r>
          </w:p>
          <w:p w14:paraId="42C349FD" w14:textId="77777777" w:rsidR="003D2D0E" w:rsidRPr="00116831" w:rsidRDefault="003D2D0E" w:rsidP="003D2D0E">
            <w:pPr>
              <w:spacing w:line="400" w:lineRule="exact"/>
              <w:ind w:firstLineChars="200" w:firstLine="422"/>
              <w:rPr>
                <w:b/>
                <w:szCs w:val="21"/>
              </w:rPr>
            </w:pPr>
            <w:r w:rsidRPr="00116831">
              <w:rPr>
                <w:rFonts w:hint="eastAsia"/>
                <w:b/>
                <w:szCs w:val="21"/>
              </w:rPr>
              <w:t xml:space="preserve">2. </w:t>
            </w:r>
            <w:r w:rsidRPr="00116831">
              <w:rPr>
                <w:rFonts w:hint="eastAsia"/>
                <w:b/>
                <w:szCs w:val="21"/>
              </w:rPr>
              <w:t>采取有效措施对桥台出现的裂缝进行加固处理，并定期观测其开展情况。</w:t>
            </w:r>
          </w:p>
          <w:p w14:paraId="58FA3AF6" w14:textId="77777777" w:rsidR="003D2D0E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>3.</w:t>
            </w:r>
            <w:r>
              <w:rPr>
                <w:rFonts w:hint="eastAsia"/>
                <w:szCs w:val="21"/>
              </w:rPr>
              <w:t xml:space="preserve"> </w:t>
            </w:r>
            <w:r w:rsidRPr="00116831">
              <w:rPr>
                <w:rFonts w:hint="eastAsia"/>
                <w:szCs w:val="21"/>
              </w:rPr>
              <w:t>对外露锈蚀的钢筋进行除锈后采用喷涂型钢筋阻锈剂处理，并用掺聚合物的高强水泥砂浆封闭。</w:t>
            </w:r>
          </w:p>
          <w:p w14:paraId="12B4D739" w14:textId="77777777" w:rsidR="003D2D0E" w:rsidRPr="00116831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 w:rsidRPr="00116831">
              <w:rPr>
                <w:rFonts w:hint="eastAsia"/>
                <w:szCs w:val="21"/>
              </w:rPr>
              <w:t xml:space="preserve">4. </w:t>
            </w:r>
            <w:r w:rsidRPr="00116831">
              <w:rPr>
                <w:rFonts w:hint="eastAsia"/>
                <w:szCs w:val="21"/>
              </w:rPr>
              <w:t>对脱空的支座采用注浆或加设不锈钢垫板的方式处理。</w:t>
            </w:r>
          </w:p>
          <w:p w14:paraId="3EB14FBE" w14:textId="77777777" w:rsidR="003D2D0E" w:rsidRPr="00116831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 w:rsidRPr="00116831">
              <w:rPr>
                <w:rFonts w:hint="eastAsia"/>
                <w:szCs w:val="21"/>
              </w:rPr>
              <w:t xml:space="preserve">. </w:t>
            </w:r>
            <w:r w:rsidRPr="00116831">
              <w:rPr>
                <w:rFonts w:hint="eastAsia"/>
                <w:szCs w:val="21"/>
              </w:rPr>
              <w:t>对于</w:t>
            </w:r>
            <w:proofErr w:type="gramStart"/>
            <w:r w:rsidRPr="00116831">
              <w:rPr>
                <w:rFonts w:hint="eastAsia"/>
                <w:szCs w:val="21"/>
              </w:rPr>
              <w:t>防落梁</w:t>
            </w:r>
            <w:proofErr w:type="gramEnd"/>
            <w:r w:rsidRPr="00116831">
              <w:rPr>
                <w:rFonts w:hint="eastAsia"/>
                <w:szCs w:val="21"/>
              </w:rPr>
              <w:t>与梁体密贴的处理，可以采用小型切割机，在不伤及内部钢筋的前提下，将防震挡块内侧的混凝土保护层适当的割除部分，留出适当的空间，保持梁体与防震挡块的合适间距。</w:t>
            </w:r>
          </w:p>
          <w:p w14:paraId="334D020B" w14:textId="77777777" w:rsidR="003D2D0E" w:rsidRPr="006464E5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  <w:r w:rsidRPr="006464E5">
              <w:rPr>
                <w:rFonts w:hint="eastAsia"/>
                <w:szCs w:val="21"/>
              </w:rPr>
              <w:t>.</w:t>
            </w:r>
            <w:r w:rsidRPr="006464E5">
              <w:rPr>
                <w:szCs w:val="21"/>
              </w:rPr>
              <w:t xml:space="preserve"> </w:t>
            </w:r>
            <w:r w:rsidRPr="006464E5">
              <w:rPr>
                <w:rFonts w:hint="eastAsia"/>
                <w:szCs w:val="21"/>
              </w:rPr>
              <w:t>对桥面铺装病害进行修补。</w:t>
            </w:r>
          </w:p>
          <w:p w14:paraId="2C54278E" w14:textId="77777777" w:rsidR="003D2D0E" w:rsidRPr="006464E5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修复缺失的人行道地砖</w:t>
            </w:r>
            <w:r>
              <w:rPr>
                <w:rFonts w:hint="eastAsia"/>
                <w:szCs w:val="21"/>
              </w:rPr>
              <w:t>，对路缘石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的部位进行修补</w:t>
            </w:r>
            <w:r w:rsidRPr="006464E5">
              <w:rPr>
                <w:rFonts w:hint="eastAsia"/>
                <w:szCs w:val="21"/>
              </w:rPr>
              <w:t>。</w:t>
            </w:r>
          </w:p>
          <w:p w14:paraId="337E37F8" w14:textId="77777777" w:rsidR="003D2D0E" w:rsidRDefault="003D2D0E" w:rsidP="003D2D0E">
            <w:pPr>
              <w:spacing w:line="400" w:lineRule="exact"/>
              <w:ind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  <w:r w:rsidRPr="006464E5">
              <w:rPr>
                <w:rFonts w:hint="eastAsia"/>
                <w:szCs w:val="21"/>
              </w:rPr>
              <w:t xml:space="preserve">. </w:t>
            </w:r>
            <w:r w:rsidRPr="006464E5">
              <w:rPr>
                <w:rFonts w:hint="eastAsia"/>
                <w:szCs w:val="21"/>
              </w:rPr>
              <w:t>对脱开、松动的栏杆应及时进行修复，消除安全隐患。</w:t>
            </w:r>
          </w:p>
          <w:p w14:paraId="0C360694" w14:textId="77777777" w:rsidR="003D2D0E" w:rsidRPr="00116831" w:rsidRDefault="003D2D0E" w:rsidP="003D2D0E">
            <w:pPr>
              <w:spacing w:line="400" w:lineRule="exact"/>
              <w:rPr>
                <w:szCs w:val="21"/>
              </w:rPr>
            </w:pPr>
          </w:p>
          <w:p w14:paraId="0FA71B4F" w14:textId="77777777" w:rsidR="003D2D0E" w:rsidRDefault="003D2D0E" w:rsidP="003D2D0E">
            <w:pPr>
              <w:spacing w:line="400" w:lineRule="exact"/>
              <w:rPr>
                <w:szCs w:val="21"/>
              </w:rPr>
            </w:pPr>
          </w:p>
          <w:p w14:paraId="18CF5A60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5CAE2F3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33716875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20C124BA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2CAAAD57" w14:textId="77777777" w:rsidR="003D2D0E" w:rsidRPr="004422F3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2AC8BE2B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7234501C" w14:textId="77777777" w:rsidR="003D2D0E" w:rsidRDefault="003D2D0E" w:rsidP="003D2D0E">
            <w:pPr>
              <w:spacing w:line="400" w:lineRule="exact"/>
              <w:rPr>
                <w:rFonts w:hAnsi="宋体" w:hint="eastAsia"/>
                <w:szCs w:val="21"/>
              </w:rPr>
            </w:pPr>
          </w:p>
          <w:p w14:paraId="66533519" w14:textId="77777777" w:rsidR="003D2D0E" w:rsidRDefault="003D2D0E" w:rsidP="003D2D0E">
            <w:pPr>
              <w:spacing w:line="400" w:lineRule="exact"/>
              <w:jc w:val="left"/>
              <w:rPr>
                <w:bCs/>
                <w:sz w:val="24"/>
              </w:rPr>
            </w:pPr>
          </w:p>
        </w:tc>
      </w:tr>
      <w:tr w:rsidR="007C3426" w14:paraId="2889BB87" w14:textId="77777777">
        <w:trPr>
          <w:trHeight w:hRule="exact" w:val="95"/>
          <w:jc w:val="center"/>
        </w:trPr>
        <w:tc>
          <w:tcPr>
            <w:tcW w:w="9713" w:type="dxa"/>
            <w:gridSpan w:val="5"/>
          </w:tcPr>
          <w:p w14:paraId="3AE61A3F" w14:textId="77777777" w:rsidR="007C3426" w:rsidRDefault="007C3426">
            <w:pPr>
              <w:spacing w:line="380" w:lineRule="exact"/>
              <w:jc w:val="center"/>
              <w:rPr>
                <w:sz w:val="24"/>
              </w:rPr>
            </w:pPr>
          </w:p>
        </w:tc>
      </w:tr>
      <w:tr w:rsidR="003B1907" w14:paraId="152F23E4" w14:textId="77777777" w:rsidTr="003B1907">
        <w:trPr>
          <w:trHeight w:val="486"/>
          <w:jc w:val="center"/>
        </w:trPr>
        <w:tc>
          <w:tcPr>
            <w:tcW w:w="9713" w:type="dxa"/>
            <w:gridSpan w:val="5"/>
            <w:vAlign w:val="center"/>
          </w:tcPr>
          <w:p w14:paraId="40C308A3" w14:textId="662F10CB" w:rsidR="003B1907" w:rsidRDefault="004167CE" w:rsidP="003B1907">
            <w:pPr>
              <w:rPr>
                <w:sz w:val="24"/>
              </w:rPr>
            </w:pPr>
            <w:r w:rsidRPr="00D20B92">
              <w:rPr>
                <w:rFonts w:hint="eastAsia"/>
                <w:szCs w:val="21"/>
              </w:rPr>
              <w:t>备注：无</w:t>
            </w:r>
          </w:p>
        </w:tc>
      </w:tr>
    </w:tbl>
    <w:p w14:paraId="4C80B107" w14:textId="77777777" w:rsidR="007C3426" w:rsidRDefault="007C3426">
      <w:pPr>
        <w:spacing w:beforeLines="50" w:before="156"/>
        <w:outlineLvl w:val="0"/>
        <w:rPr>
          <w:b/>
          <w:sz w:val="30"/>
          <w:szCs w:val="30"/>
        </w:rPr>
        <w:sectPr w:rsidR="007C3426">
          <w:pgSz w:w="11906" w:h="16838"/>
          <w:pgMar w:top="794" w:right="907" w:bottom="794" w:left="1418" w:header="737" w:footer="737" w:gutter="0"/>
          <w:pgNumType w:start="1"/>
          <w:cols w:space="425"/>
          <w:docGrid w:type="lines" w:linePitch="312"/>
        </w:sectPr>
      </w:pPr>
      <w:bookmarkStart w:id="6" w:name="_Toc188248289"/>
    </w:p>
    <w:p w14:paraId="00143329" w14:textId="6838AD6C" w:rsidR="007C3426" w:rsidRDefault="00DA5574">
      <w:pPr>
        <w:tabs>
          <w:tab w:val="left" w:pos="1810"/>
        </w:tabs>
        <w:spacing w:afterLines="30" w:after="93" w:line="400" w:lineRule="exact"/>
        <w:outlineLvl w:val="0"/>
        <w:rPr>
          <w:b/>
          <w:sz w:val="28"/>
          <w:szCs w:val="28"/>
        </w:rPr>
      </w:pPr>
      <w:bookmarkStart w:id="7" w:name="_Toc225349627"/>
      <w:bookmarkEnd w:id="6"/>
      <w:r>
        <w:rPr>
          <w:rFonts w:hint="eastAsia"/>
          <w:b/>
          <w:noProof/>
          <w:szCs w:val="21"/>
        </w:rPr>
        <w:pict w14:anchorId="095AD4CA">
          <v:shape id="_x0000_s2167" type="#_x0000_t202" style="position:absolute;left:0;text-align:left;margin-left:47.2pt;margin-top:-259.2pt;width:131.85pt;height:26.75pt;z-index:25166080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" filled="f" strokecolor="blue">
            <v:textbox>
              <w:txbxContent>
                <w:p w14:paraId="04DFB0EC" w14:textId="77777777" w:rsidR="00DA5574" w:rsidRDefault="00DA5574" w:rsidP="00DA5574">
                  <w:pPr>
                    <w:autoSpaceDE w:val="0"/>
                    <w:autoSpaceDN w:val="0"/>
                    <w:adjustRightInd w:val="0"/>
                    <w:jc w:val="left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样品编号</w:t>
                  </w:r>
                </w:p>
                <w:p w14:paraId="1492F42D" w14:textId="77777777" w:rsidR="00DA5574" w:rsidRDefault="00DA5574" w:rsidP="00DA5574">
                  <w:pPr>
                    <w:rPr>
                      <w:szCs w:val="21"/>
                    </w:rPr>
                  </w:pPr>
                </w:p>
              </w:txbxContent>
            </v:textbox>
          </v:shape>
        </w:pict>
      </w:r>
      <w:r w:rsidR="00383B01">
        <w:rPr>
          <w:b/>
          <w:sz w:val="28"/>
          <w:szCs w:val="28"/>
        </w:rPr>
        <w:t>1</w:t>
      </w:r>
      <w:r w:rsidR="00383B01">
        <w:rPr>
          <w:rFonts w:hint="eastAsia"/>
          <w:b/>
          <w:sz w:val="28"/>
          <w:szCs w:val="28"/>
        </w:rPr>
        <w:t>.</w:t>
      </w:r>
      <w:r w:rsidR="00383B01">
        <w:rPr>
          <w:rFonts w:hint="eastAsia"/>
          <w:b/>
          <w:sz w:val="28"/>
          <w:szCs w:val="28"/>
        </w:rPr>
        <w:t>概况</w:t>
      </w:r>
      <w:bookmarkEnd w:id="7"/>
    </w:p>
    <w:p w14:paraId="725770F6" w14:textId="289B3BCF" w:rsidR="009F5F3F" w:rsidRPr="009F5F3F" w:rsidRDefault="009F5F3F" w:rsidP="009F5F3F">
      <w:pPr>
        <w:pStyle w:val="2"/>
        <w:spacing w:beforeLines="50" w:before="156" w:beforeAutospacing="0" w:after="0"/>
        <w:rPr>
          <w:rFonts w:ascii="Times New Roman" w:eastAsia="宋体" w:hAnsi="Times New Roman"/>
          <w:sz w:val="24"/>
        </w:rPr>
      </w:pPr>
      <w:bookmarkStart w:id="8" w:name="_Toc219204783"/>
      <w:bookmarkStart w:id="9" w:name="_Toc219204911"/>
      <w:bookmarkStart w:id="10" w:name="_Toc219205053"/>
      <w:bookmarkStart w:id="11" w:name="_Toc225349628"/>
      <w:r w:rsidRPr="00B519F5">
        <w:rPr>
          <w:rFonts w:ascii="Times New Roman" w:eastAsia="宋体" w:hAnsi="Times New Roman"/>
          <w:sz w:val="24"/>
        </w:rPr>
        <w:t>1.</w:t>
      </w:r>
      <w:r w:rsidRPr="00B519F5">
        <w:rPr>
          <w:rFonts w:ascii="Times New Roman" w:eastAsia="宋体" w:hAnsi="Times New Roman" w:hint="eastAsia"/>
          <w:sz w:val="24"/>
        </w:rPr>
        <w:t>1</w:t>
      </w:r>
      <w:r w:rsidRPr="00B519F5">
        <w:rPr>
          <w:rFonts w:ascii="Times New Roman" w:eastAsia="宋体" w:hAnsi="Times New Roman" w:hint="eastAsia"/>
          <w:sz w:val="24"/>
        </w:rPr>
        <w:t>工程概况</w:t>
      </w:r>
      <w:bookmarkEnd w:id="8"/>
      <w:bookmarkEnd w:id="9"/>
      <w:bookmarkEnd w:id="10"/>
      <w:bookmarkEnd w:id="11"/>
    </w:p>
    <w:p w14:paraId="21FB68AA" w14:textId="481F42EE" w:rsidR="007C3426" w:rsidRDefault="00383B01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（现场实景图见图</w:t>
      </w:r>
      <w:r>
        <w:rPr>
          <w:rFonts w:hint="eastAsia"/>
          <w:bCs/>
          <w:sz w:val="24"/>
        </w:rPr>
        <w:t>1-1</w:t>
      </w:r>
      <w:r>
        <w:rPr>
          <w:rFonts w:hint="eastAsia"/>
          <w:bCs/>
          <w:sz w:val="24"/>
        </w:rPr>
        <w:t>、桥型布置图见图</w:t>
      </w:r>
      <w:r>
        <w:rPr>
          <w:rFonts w:hint="eastAsia"/>
          <w:bCs/>
          <w:sz w:val="24"/>
        </w:rPr>
        <w:t>1-2</w:t>
      </w:r>
      <w:r>
        <w:rPr>
          <w:rFonts w:hint="eastAsia"/>
          <w:bCs/>
          <w:sz w:val="24"/>
        </w:rPr>
        <w:t>）位于</w:t>
      </w:r>
      <w:r>
        <w:rPr>
          <w:rFonts w:ascii="宋体" w:hAnsi="宋体" w:hint="eastAsia"/>
          <w:bCs/>
          <w:color w:val="0000FF"/>
          <w:sz w:val="24"/>
        </w:rPr>
        <w:t>{{</w:t>
      </w:r>
      <w:proofErr w:type="spellStart"/>
      <w:r>
        <w:rPr>
          <w:rFonts w:ascii="宋体" w:hAnsi="宋体" w:hint="eastAsia"/>
          <w:bCs/>
          <w:color w:val="0000FF"/>
          <w:sz w:val="24"/>
        </w:rPr>
        <w:t>F_info.gongChengDiDian</w:t>
      </w:r>
      <w:proofErr w:type="spellEnd"/>
      <w:r>
        <w:rPr>
          <w:rFonts w:ascii="宋体" w:hAnsi="宋体"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建于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F_info.jianZaoNianDai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，</w:t>
      </w:r>
      <w:proofErr w:type="gramStart"/>
      <w:r>
        <w:rPr>
          <w:rFonts w:hint="eastAsia"/>
          <w:bCs/>
          <w:sz w:val="24"/>
        </w:rPr>
        <w:t>现限载</w:t>
      </w:r>
      <w:proofErr w:type="gramEnd"/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xianZaiZhongLi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t</w:t>
      </w:r>
      <w:r>
        <w:rPr>
          <w:rFonts w:hint="eastAsia"/>
          <w:bCs/>
          <w:sz w:val="24"/>
        </w:rPr>
        <w:t>（见图</w:t>
      </w:r>
      <w:r>
        <w:rPr>
          <w:rFonts w:hint="eastAsia"/>
          <w:bCs/>
          <w:sz w:val="24"/>
        </w:rPr>
        <w:t>1-3</w:t>
      </w:r>
      <w:r>
        <w:rPr>
          <w:rFonts w:hint="eastAsia"/>
          <w:bCs/>
          <w:sz w:val="24"/>
        </w:rPr>
        <w:t>）。桥梁全长</w:t>
      </w:r>
      <w:r>
        <w:rPr>
          <w:rFonts w:hint="eastAsia"/>
          <w:bCs/>
          <w:color w:val="0000FF"/>
          <w:sz w:val="24"/>
        </w:rPr>
        <w:t>{{</w:t>
      </w:r>
      <w:proofErr w:type="spellStart"/>
      <w:r>
        <w:rPr>
          <w:rFonts w:hint="eastAsia"/>
          <w:bCs/>
          <w:color w:val="0000FF"/>
          <w:sz w:val="24"/>
        </w:rPr>
        <w:t>N_QiaoLiangQuanChang</w:t>
      </w:r>
      <w:proofErr w:type="spellEnd"/>
      <w:r>
        <w:rPr>
          <w:rFonts w:hint="eastAsia"/>
          <w:bCs/>
          <w:color w:val="0000FF"/>
          <w:sz w:val="24"/>
        </w:rPr>
        <w:t>}}</w:t>
      </w:r>
      <w:r>
        <w:rPr>
          <w:rFonts w:hint="eastAsia"/>
          <w:bCs/>
          <w:sz w:val="24"/>
        </w:rPr>
        <w:t>m</w:t>
      </w:r>
      <w:r>
        <w:rPr>
          <w:rFonts w:hint="eastAsia"/>
          <w:sz w:val="24"/>
        </w:rPr>
        <w:t>，</w:t>
      </w:r>
      <w:r>
        <w:rPr>
          <w:rFonts w:hint="eastAsia"/>
          <w:color w:val="7030A0"/>
          <w:sz w:val="24"/>
        </w:rPr>
        <w:t>横向为单幅桥</w:t>
      </w:r>
      <w:r>
        <w:rPr>
          <w:color w:val="7030A0"/>
          <w:sz w:val="24"/>
        </w:rPr>
        <w:t>，跨径布置采用（</w:t>
      </w:r>
      <w:r>
        <w:rPr>
          <w:color w:val="7030A0"/>
          <w:sz w:val="24"/>
        </w:rPr>
        <w:t>30+40+2×30+34+40+34+2×30</w:t>
      </w:r>
      <w:r>
        <w:rPr>
          <w:color w:val="7030A0"/>
          <w:sz w:val="24"/>
        </w:rPr>
        <w:t>）</w:t>
      </w:r>
      <w:r>
        <w:rPr>
          <w:rFonts w:hint="eastAsia"/>
          <w:color w:val="7030A0"/>
          <w:sz w:val="24"/>
        </w:rPr>
        <w:t>m</w:t>
      </w:r>
      <w:r>
        <w:rPr>
          <w:color w:val="7030A0"/>
          <w:sz w:val="24"/>
        </w:rPr>
        <w:t>=298m</w:t>
      </w:r>
      <w:r>
        <w:rPr>
          <w:color w:val="7030A0"/>
          <w:sz w:val="24"/>
        </w:rPr>
        <w:t>。桥面宽度</w:t>
      </w:r>
      <w:r>
        <w:rPr>
          <w:color w:val="7030A0"/>
          <w:sz w:val="24"/>
        </w:rPr>
        <w:t>10.m</w:t>
      </w:r>
      <w:r>
        <w:rPr>
          <w:rFonts w:hint="eastAsia"/>
          <w:color w:val="7030A0"/>
          <w:sz w:val="24"/>
        </w:rPr>
        <w:t>=</w:t>
      </w:r>
      <w:r>
        <w:rPr>
          <w:color w:val="7030A0"/>
          <w:sz w:val="24"/>
        </w:rPr>
        <w:t>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+9.0m</w:t>
      </w:r>
      <w:r>
        <w:rPr>
          <w:rFonts w:hint="eastAsia"/>
          <w:color w:val="7030A0"/>
          <w:sz w:val="24"/>
        </w:rPr>
        <w:t>（车行道）</w:t>
      </w:r>
      <w:r>
        <w:rPr>
          <w:color w:val="7030A0"/>
          <w:sz w:val="24"/>
        </w:rPr>
        <w:t>+0.5m</w:t>
      </w:r>
      <w:r>
        <w:rPr>
          <w:rFonts w:hint="eastAsia"/>
          <w:color w:val="7030A0"/>
          <w:sz w:val="24"/>
        </w:rPr>
        <w:t>（护栏）</w:t>
      </w:r>
      <w:r>
        <w:rPr>
          <w:color w:val="7030A0"/>
          <w:sz w:val="24"/>
        </w:rPr>
        <w:t>。设计荷载：公路</w:t>
      </w:r>
      <w:r>
        <w:rPr>
          <w:color w:val="7030A0"/>
          <w:sz w:val="24"/>
        </w:rPr>
        <w:t>-</w:t>
      </w:r>
      <w:r>
        <w:rPr>
          <w:rFonts w:ascii="宋体" w:hAnsi="宋体"/>
          <w:color w:val="7030A0"/>
          <w:sz w:val="24"/>
        </w:rPr>
        <w:t>Ⅰ</w:t>
      </w:r>
      <w:r>
        <w:rPr>
          <w:color w:val="7030A0"/>
          <w:sz w:val="24"/>
        </w:rPr>
        <w:t>级</w:t>
      </w:r>
      <w:r>
        <w:rPr>
          <w:color w:val="000000"/>
          <w:sz w:val="24"/>
        </w:rPr>
        <w:t>。</w:t>
      </w:r>
    </w:p>
    <w:p w14:paraId="44EB0126" w14:textId="77777777" w:rsidR="007C3426" w:rsidRDefault="00383B01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color w:val="000000"/>
          <w:sz w:val="24"/>
        </w:rPr>
        <w:t>上部结构</w:t>
      </w:r>
      <w:r>
        <w:rPr>
          <w:rFonts w:hint="eastAsia"/>
          <w:color w:val="000000"/>
          <w:sz w:val="24"/>
        </w:rPr>
        <w:t>：</w:t>
      </w:r>
      <w:r>
        <w:rPr>
          <w:color w:val="7030A0"/>
          <w:sz w:val="24"/>
        </w:rPr>
        <w:t>采用等截面预应力混凝土连续箱梁，梁高</w:t>
      </w:r>
      <w:r>
        <w:rPr>
          <w:color w:val="7030A0"/>
          <w:sz w:val="24"/>
        </w:rPr>
        <w:t>1.8m</w:t>
      </w:r>
      <w:r>
        <w:rPr>
          <w:color w:val="7030A0"/>
          <w:sz w:val="24"/>
        </w:rPr>
        <w:t>，采用单箱单室截面。主梁采用</w:t>
      </w:r>
      <w:r>
        <w:rPr>
          <w:color w:val="7030A0"/>
          <w:sz w:val="24"/>
        </w:rPr>
        <w:t>C50</w:t>
      </w:r>
      <w:r>
        <w:rPr>
          <w:color w:val="7030A0"/>
          <w:sz w:val="24"/>
        </w:rPr>
        <w:t>混凝土。</w:t>
      </w:r>
      <w:r>
        <w:rPr>
          <w:rFonts w:hint="eastAsia"/>
          <w:color w:val="7030A0"/>
          <w:sz w:val="24"/>
        </w:rPr>
        <w:t>支座类型为盆式橡胶支座</w:t>
      </w:r>
      <w:r>
        <w:rPr>
          <w:rFonts w:hint="eastAsia"/>
          <w:color w:val="000000"/>
          <w:sz w:val="24"/>
        </w:rPr>
        <w:t>。</w:t>
      </w:r>
    </w:p>
    <w:p w14:paraId="0697E98C" w14:textId="77777777" w:rsidR="007C3426" w:rsidRDefault="00383B01">
      <w:pPr>
        <w:spacing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下部结构：</w:t>
      </w:r>
      <w:r>
        <w:rPr>
          <w:rFonts w:hint="eastAsia"/>
          <w:color w:val="7030A0"/>
          <w:sz w:val="24"/>
        </w:rPr>
        <w:t>桥墩</w:t>
      </w:r>
      <w:r>
        <w:rPr>
          <w:color w:val="7030A0"/>
          <w:sz w:val="24"/>
        </w:rPr>
        <w:t>采用桩柱式桥墩</w:t>
      </w:r>
      <w:r>
        <w:rPr>
          <w:rFonts w:hint="eastAsia"/>
          <w:color w:val="7030A0"/>
          <w:sz w:val="24"/>
        </w:rPr>
        <w:t>，基础</w:t>
      </w:r>
      <w:r>
        <w:rPr>
          <w:color w:val="7030A0"/>
          <w:sz w:val="24"/>
        </w:rPr>
        <w:t>采用钻（冲）孔灌注桩基础</w:t>
      </w:r>
      <w:r>
        <w:rPr>
          <w:rFonts w:hint="eastAsia"/>
          <w:color w:val="7030A0"/>
          <w:sz w:val="24"/>
        </w:rPr>
        <w:t>；</w:t>
      </w:r>
      <w:r>
        <w:rPr>
          <w:color w:val="7030A0"/>
          <w:sz w:val="24"/>
        </w:rPr>
        <w:t>桥台采用钢筋混凝土</w:t>
      </w:r>
      <w:r>
        <w:rPr>
          <w:color w:val="7030A0"/>
          <w:sz w:val="24"/>
        </w:rPr>
        <w:t>U</w:t>
      </w:r>
      <w:r>
        <w:rPr>
          <w:color w:val="7030A0"/>
          <w:sz w:val="24"/>
        </w:rPr>
        <w:t>型桥台，</w:t>
      </w:r>
      <w:r>
        <w:rPr>
          <w:rFonts w:hint="eastAsia"/>
          <w:color w:val="7030A0"/>
          <w:sz w:val="24"/>
        </w:rPr>
        <w:t>基础</w:t>
      </w:r>
      <w:r>
        <w:rPr>
          <w:color w:val="7030A0"/>
          <w:sz w:val="24"/>
        </w:rPr>
        <w:t>采用钻（冲）孔灌注桩基础</w:t>
      </w:r>
      <w:r>
        <w:rPr>
          <w:color w:val="000000"/>
          <w:sz w:val="24"/>
        </w:rPr>
        <w:t>。</w:t>
      </w:r>
    </w:p>
    <w:p w14:paraId="0CE75211" w14:textId="77777777" w:rsidR="007C3426" w:rsidRDefault="00383B01">
      <w:pPr>
        <w:spacing w:afterLines="50" w:after="156" w:line="400" w:lineRule="exact"/>
        <w:ind w:firstLineChars="200" w:firstLine="48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桥面铺装层</w:t>
      </w:r>
      <w:r>
        <w:rPr>
          <w:rFonts w:hint="eastAsia"/>
          <w:color w:val="7030A0"/>
          <w:sz w:val="24"/>
        </w:rPr>
        <w:t>采用钢筋混凝土铺装，伸缩缝采用</w:t>
      </w:r>
      <w:r>
        <w:rPr>
          <w:rFonts w:hint="eastAsia"/>
          <w:color w:val="7030A0"/>
          <w:sz w:val="24"/>
        </w:rPr>
        <w:t>YFF-60</w:t>
      </w:r>
      <w:r>
        <w:rPr>
          <w:rFonts w:hint="eastAsia"/>
          <w:color w:val="7030A0"/>
          <w:sz w:val="24"/>
        </w:rPr>
        <w:t>型伸缩装置</w:t>
      </w:r>
      <w:r>
        <w:rPr>
          <w:rFonts w:hint="eastAsia"/>
          <w:color w:val="000000"/>
          <w:sz w:val="24"/>
        </w:rPr>
        <w:t>。</w:t>
      </w:r>
    </w:p>
    <w:p w14:paraId="290BDDC4" w14:textId="77777777" w:rsidR="007B7632" w:rsidRPr="0020087F" w:rsidRDefault="007B7632" w:rsidP="007B7632">
      <w:pPr>
        <w:pStyle w:val="affb"/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@</w:t>
      </w:r>
      <w:r>
        <w:rPr>
          <w:rFonts w:hint="eastAsia"/>
          <w:color w:val="0000FF"/>
        </w:rPr>
        <w:t>F</w:t>
      </w:r>
      <w:r>
        <w:rPr>
          <w:color w:val="0000FF"/>
        </w:rPr>
        <w:t>_</w:t>
      </w:r>
      <w:r>
        <w:rPr>
          <w:rFonts w:hint="eastAsia"/>
          <w:color w:val="0000FF"/>
        </w:rPr>
        <w:t>DingWei</w:t>
      </w:r>
      <w:r>
        <w:rPr>
          <w:color w:val="0000FF"/>
        </w:rPr>
        <w:t>Tu}}</w:t>
      </w:r>
    </w:p>
    <w:p w14:paraId="47477275" w14:textId="77777777" w:rsidR="007B7632" w:rsidRDefault="007B7632" w:rsidP="007B7632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 xml:space="preserve">-1 </w:t>
      </w:r>
      <w:r>
        <w:rPr>
          <w:rFonts w:hint="eastAsia"/>
          <w:color w:val="0000FF"/>
          <w:kern w:val="0"/>
          <w:szCs w:val="21"/>
        </w:rPr>
        <w:t>{{</w:t>
      </w:r>
      <w:proofErr w:type="spellStart"/>
      <w:r>
        <w:rPr>
          <w:rFonts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地理位置平面图</w:t>
      </w:r>
    </w:p>
    <w:p w14:paraId="5527C8D3" w14:textId="77777777" w:rsidR="00A20C9D" w:rsidRDefault="00A20C9D" w:rsidP="007B7632">
      <w:pPr>
        <w:spacing w:line="400" w:lineRule="exact"/>
        <w:jc w:val="center"/>
        <w:rPr>
          <w:kern w:val="0"/>
          <w:szCs w:val="21"/>
        </w:rPr>
      </w:pPr>
    </w:p>
    <w:p w14:paraId="4F9DB8D5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ZhengMianZhao</w:t>
      </w:r>
      <w:bookmarkStart w:id="12" w:name="_Hlk63174066"/>
      <w:r>
        <w:rPr>
          <w:rFonts w:ascii="宋体" w:hAnsi="宋体"/>
          <w:color w:val="0000FF"/>
          <w:sz w:val="24"/>
        </w:rPr>
        <w:t>}}</w:t>
      </w:r>
      <w:bookmarkEnd w:id="12"/>
    </w:p>
    <w:p w14:paraId="70C8A4A2" w14:textId="77777777" w:rsidR="007C3426" w:rsidRDefault="00383B01">
      <w:pPr>
        <w:spacing w:afterLines="50" w:after="156" w:line="32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正面照</w:t>
      </w:r>
    </w:p>
    <w:p w14:paraId="5C60D236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}}</w:t>
      </w:r>
    </w:p>
    <w:p w14:paraId="096D4919" w14:textId="77777777" w:rsidR="007C3426" w:rsidRDefault="00383B01">
      <w:pPr>
        <w:jc w:val="center"/>
      </w:pPr>
      <w:bookmarkStart w:id="13" w:name="_Toc12765"/>
      <w:bookmarkStart w:id="14" w:name="_Toc23249"/>
      <w:bookmarkStart w:id="15" w:name="_Toc8904"/>
      <w:r>
        <w:t>b</w:t>
      </w:r>
      <w:r>
        <w:t>）立</w:t>
      </w:r>
      <w:bookmarkEnd w:id="13"/>
      <w:bookmarkEnd w:id="14"/>
      <w:bookmarkEnd w:id="15"/>
      <w:r>
        <w:t>面照</w:t>
      </w:r>
      <w:r>
        <w:rPr>
          <w:rFonts w:hint="eastAsia"/>
        </w:rPr>
        <w:t>（左侧）</w:t>
      </w:r>
    </w:p>
    <w:p w14:paraId="4099F1A4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LiMianZhao</w:t>
      </w:r>
      <w:r>
        <w:rPr>
          <w:rFonts w:ascii="宋体" w:hAnsi="宋体" w:hint="eastAsia"/>
          <w:color w:val="0000FF"/>
          <w:sz w:val="24"/>
        </w:rPr>
        <w:t>YouCe</w:t>
      </w:r>
      <w:r>
        <w:rPr>
          <w:rFonts w:ascii="宋体" w:hAnsi="宋体"/>
          <w:color w:val="0000FF"/>
          <w:sz w:val="24"/>
        </w:rPr>
        <w:t>}}</w:t>
      </w:r>
    </w:p>
    <w:p w14:paraId="6CD7E4D6" w14:textId="77777777" w:rsidR="007C3426" w:rsidRDefault="00383B01">
      <w:pPr>
        <w:jc w:val="center"/>
      </w:pPr>
      <w:r>
        <w:rPr>
          <w:rFonts w:hint="eastAsia"/>
        </w:rPr>
        <w:t>c</w:t>
      </w:r>
      <w:r>
        <w:t>）立面照</w:t>
      </w:r>
      <w:r>
        <w:rPr>
          <w:rFonts w:hint="eastAsia"/>
        </w:rPr>
        <w:t>（右侧）</w:t>
      </w:r>
    </w:p>
    <w:p w14:paraId="3172D1CA" w14:textId="6F07895B" w:rsidR="007C3426" w:rsidRDefault="00383B01">
      <w:pPr>
        <w:spacing w:line="400" w:lineRule="exact"/>
        <w:jc w:val="center"/>
        <w:rPr>
          <w:kern w:val="0"/>
          <w:szCs w:val="21"/>
        </w:rPr>
      </w:pPr>
      <w:r>
        <w:rPr>
          <w:szCs w:val="21"/>
        </w:rPr>
        <w:t>图</w:t>
      </w:r>
      <w:r>
        <w:rPr>
          <w:szCs w:val="21"/>
        </w:rPr>
        <w:t>1</w:t>
      </w:r>
      <w:r>
        <w:rPr>
          <w:rFonts w:hint="eastAsia"/>
          <w:szCs w:val="21"/>
        </w:rPr>
        <w:t>-</w:t>
      </w:r>
      <w:r w:rsidR="00FE3001">
        <w:rPr>
          <w:rFonts w:hint="eastAsia"/>
          <w:szCs w:val="21"/>
        </w:rPr>
        <w:t>2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bCs/>
          <w:color w:val="0432FF"/>
          <w:szCs w:val="21"/>
        </w:rPr>
        <w:t>{{</w:t>
      </w:r>
      <w:proofErr w:type="spellStart"/>
      <w:r>
        <w:rPr>
          <w:rFonts w:ascii="宋体" w:hAnsi="宋体"/>
          <w:bCs/>
          <w:color w:val="0432FF"/>
          <w:szCs w:val="21"/>
        </w:rPr>
        <w:t>F_info.gongChengMingCheng</w:t>
      </w:r>
      <w:proofErr w:type="spellEnd"/>
      <w:r>
        <w:rPr>
          <w:rFonts w:ascii="宋体" w:hAnsi="宋体"/>
          <w:bCs/>
          <w:color w:val="0432FF"/>
          <w:szCs w:val="21"/>
        </w:rPr>
        <w:t>}}</w:t>
      </w:r>
      <w:r>
        <w:rPr>
          <w:rFonts w:hint="eastAsia"/>
          <w:kern w:val="0"/>
          <w:szCs w:val="21"/>
        </w:rPr>
        <w:t>现场实景图</w:t>
      </w:r>
    </w:p>
    <w:p w14:paraId="1CE70987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lastRenderedPageBreak/>
        <w:t>{{@F_LiMianTu}}</w:t>
      </w:r>
    </w:p>
    <w:p w14:paraId="66653D08" w14:textId="77777777" w:rsidR="007C3426" w:rsidRDefault="00383B01">
      <w:pPr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a</w:t>
      </w:r>
      <w:r>
        <w:rPr>
          <w:rFonts w:hint="eastAsia"/>
          <w:kern w:val="0"/>
          <w:szCs w:val="21"/>
        </w:rPr>
        <w:t>）立面图</w:t>
      </w:r>
    </w:p>
    <w:p w14:paraId="54E35690" w14:textId="77777777" w:rsidR="007C3426" w:rsidRDefault="00383B01">
      <w:pPr>
        <w:jc w:val="left"/>
        <w:rPr>
          <w:kern w:val="0"/>
          <w:sz w:val="24"/>
        </w:rPr>
      </w:pPr>
      <w:r>
        <w:rPr>
          <w:rFonts w:hint="eastAsia"/>
          <w:kern w:val="0"/>
          <w:sz w:val="24"/>
        </w:rPr>
        <w:t>（本页以下无正文）</w:t>
      </w:r>
    </w:p>
    <w:p w14:paraId="307CB96A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/>
          <w:color w:val="0000FF"/>
          <w:sz w:val="24"/>
        </w:rPr>
        <w:t>{{@F_PingMianTu}}</w:t>
      </w:r>
    </w:p>
    <w:p w14:paraId="3BE1EEF3" w14:textId="77777777" w:rsidR="007C3426" w:rsidRDefault="00383B01">
      <w:pPr>
        <w:jc w:val="center"/>
        <w:rPr>
          <w:kern w:val="0"/>
          <w:szCs w:val="21"/>
        </w:rPr>
      </w:pPr>
      <w:r>
        <w:rPr>
          <w:rFonts w:hint="eastAsia"/>
        </w:rPr>
        <w:t xml:space="preserve">b) </w:t>
      </w:r>
      <w:r>
        <w:rPr>
          <w:rFonts w:hint="eastAsia"/>
        </w:rPr>
        <w:t>平面图</w:t>
      </w:r>
    </w:p>
    <w:p w14:paraId="6598B924" w14:textId="77777777" w:rsidR="007C3426" w:rsidRDefault="007C3426">
      <w:pPr>
        <w:jc w:val="left"/>
        <w:rPr>
          <w:kern w:val="0"/>
          <w:sz w:val="24"/>
        </w:rPr>
      </w:pPr>
    </w:p>
    <w:p w14:paraId="2F038441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F_HengDuanMianTu}}</w:t>
      </w:r>
    </w:p>
    <w:p w14:paraId="34F573DA" w14:textId="77777777" w:rsidR="007C3426" w:rsidRDefault="00383B01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 xml:space="preserve">c) </w:t>
      </w:r>
      <w:r>
        <w:rPr>
          <w:rFonts w:hint="eastAsia"/>
          <w:kern w:val="0"/>
          <w:szCs w:val="21"/>
        </w:rPr>
        <w:t>横断面布置图</w:t>
      </w:r>
    </w:p>
    <w:p w14:paraId="476A3B8D" w14:textId="5B228E3A" w:rsidR="007C3426" w:rsidRDefault="00383B01">
      <w:pPr>
        <w:spacing w:line="400" w:lineRule="exact"/>
        <w:jc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图</w:t>
      </w:r>
      <w:r>
        <w:rPr>
          <w:rFonts w:hint="eastAsia"/>
          <w:kern w:val="0"/>
          <w:szCs w:val="21"/>
        </w:rPr>
        <w:t>1-</w:t>
      </w:r>
      <w:r w:rsidR="00FE3001"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 xml:space="preserve"> </w:t>
      </w:r>
      <w:r>
        <w:rPr>
          <w:rFonts w:ascii="宋体" w:hAnsi="宋体" w:hint="eastAsia"/>
          <w:color w:val="0000FF"/>
          <w:kern w:val="0"/>
          <w:szCs w:val="21"/>
        </w:rPr>
        <w:t>{{</w:t>
      </w:r>
      <w:proofErr w:type="spellStart"/>
      <w:r>
        <w:rPr>
          <w:rFonts w:ascii="宋体" w:hAnsi="宋体" w:hint="eastAsia"/>
          <w:color w:val="0000FF"/>
          <w:kern w:val="0"/>
          <w:szCs w:val="21"/>
        </w:rPr>
        <w:t>F_info.gongChengMingCheng</w:t>
      </w:r>
      <w:proofErr w:type="spellEnd"/>
      <w:r>
        <w:rPr>
          <w:rFonts w:ascii="宋体" w:hAnsi="宋体" w:hint="eastAsia"/>
          <w:color w:val="0000FF"/>
          <w:kern w:val="0"/>
          <w:szCs w:val="21"/>
        </w:rPr>
        <w:t>}}</w:t>
      </w:r>
      <w:r>
        <w:rPr>
          <w:rFonts w:hint="eastAsia"/>
          <w:kern w:val="0"/>
          <w:szCs w:val="21"/>
        </w:rPr>
        <w:t>桥型布置图（单位：</w:t>
      </w:r>
      <w:r>
        <w:rPr>
          <w:rFonts w:hint="eastAsia"/>
          <w:kern w:val="0"/>
          <w:szCs w:val="21"/>
        </w:rPr>
        <w:t>cm</w:t>
      </w:r>
      <w:r>
        <w:rPr>
          <w:rFonts w:hint="eastAsia"/>
          <w:kern w:val="0"/>
          <w:szCs w:val="21"/>
        </w:rPr>
        <w:t>）</w:t>
      </w:r>
    </w:p>
    <w:p w14:paraId="517B6364" w14:textId="77777777" w:rsidR="007C3426" w:rsidRDefault="007C3426">
      <w:pPr>
        <w:spacing w:line="400" w:lineRule="exact"/>
        <w:jc w:val="center"/>
        <w:rPr>
          <w:kern w:val="0"/>
          <w:szCs w:val="21"/>
        </w:rPr>
      </w:pPr>
    </w:p>
    <w:p w14:paraId="05A0E500" w14:textId="77777777" w:rsidR="007C3426" w:rsidRDefault="00383B01">
      <w:pPr>
        <w:pStyle w:val="affb"/>
        <w:rPr>
          <w:rFonts w:ascii="宋体" w:hAnsi="宋体" w:hint="eastAsia"/>
          <w:color w:val="0000FF"/>
          <w:sz w:val="24"/>
        </w:rPr>
      </w:pPr>
      <w:r>
        <w:rPr>
          <w:rFonts w:ascii="宋体" w:hAnsi="宋体" w:hint="eastAsia"/>
          <w:color w:val="0000FF"/>
          <w:sz w:val="24"/>
        </w:rPr>
        <w:t>{</w:t>
      </w:r>
      <w:r>
        <w:rPr>
          <w:rFonts w:ascii="宋体" w:hAnsi="宋体"/>
          <w:color w:val="0000FF"/>
          <w:sz w:val="24"/>
        </w:rPr>
        <w:t>{@N_XianZaiTu}}</w:t>
      </w:r>
    </w:p>
    <w:p w14:paraId="087DD32C" w14:textId="2A30DCE4" w:rsidR="007C3426" w:rsidRDefault="00383B01">
      <w:pPr>
        <w:spacing w:after="100" w:afterAutospacing="1" w:line="400" w:lineRule="exact"/>
        <w:jc w:val="center"/>
        <w:rPr>
          <w:rFonts w:hAnsi="宋体" w:hint="eastAsia"/>
          <w:kern w:val="0"/>
          <w:szCs w:val="21"/>
        </w:rPr>
      </w:pPr>
      <w:r>
        <w:rPr>
          <w:rFonts w:hAnsi="宋体"/>
          <w:kern w:val="0"/>
          <w:szCs w:val="21"/>
        </w:rPr>
        <w:t>图</w:t>
      </w:r>
      <w:r>
        <w:rPr>
          <w:kern w:val="0"/>
          <w:szCs w:val="21"/>
        </w:rPr>
        <w:t>1-</w:t>
      </w:r>
      <w:r w:rsidR="00FE3001"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 xml:space="preserve"> </w:t>
      </w:r>
      <w:r>
        <w:rPr>
          <w:rFonts w:ascii="宋体" w:hAnsi="宋体"/>
          <w:color w:val="0000FF"/>
          <w:kern w:val="0"/>
          <w:sz w:val="24"/>
        </w:rPr>
        <w:t>{{</w:t>
      </w:r>
      <w:proofErr w:type="spellStart"/>
      <w:r>
        <w:rPr>
          <w:rFonts w:ascii="宋体" w:hAnsi="宋体"/>
          <w:color w:val="0000FF"/>
          <w:kern w:val="0"/>
          <w:sz w:val="24"/>
        </w:rPr>
        <w:t>F_info.gongChengMingCheng</w:t>
      </w:r>
      <w:proofErr w:type="spellEnd"/>
      <w:r>
        <w:rPr>
          <w:rFonts w:ascii="宋体" w:hAnsi="宋体"/>
          <w:color w:val="0000FF"/>
          <w:kern w:val="0"/>
          <w:sz w:val="24"/>
        </w:rPr>
        <w:t>}}</w:t>
      </w:r>
      <w:proofErr w:type="gramStart"/>
      <w:r>
        <w:rPr>
          <w:rFonts w:hAnsi="宋体"/>
          <w:kern w:val="0"/>
          <w:szCs w:val="21"/>
        </w:rPr>
        <w:t>现限载</w:t>
      </w:r>
      <w:proofErr w:type="gramEnd"/>
      <w:r>
        <w:rPr>
          <w:rFonts w:hAnsi="宋体"/>
          <w:color w:val="0000FF"/>
          <w:kern w:val="0"/>
          <w:szCs w:val="21"/>
        </w:rPr>
        <w:t>{{</w:t>
      </w:r>
      <w:proofErr w:type="spellStart"/>
      <w:r>
        <w:rPr>
          <w:rFonts w:hAnsi="宋体" w:hint="eastAsia"/>
          <w:color w:val="0000FF"/>
          <w:kern w:val="0"/>
          <w:szCs w:val="21"/>
        </w:rPr>
        <w:t>N</w:t>
      </w:r>
      <w:r>
        <w:rPr>
          <w:rFonts w:hAnsi="宋体"/>
          <w:color w:val="0000FF"/>
          <w:kern w:val="0"/>
          <w:szCs w:val="21"/>
        </w:rPr>
        <w:t>_xianZaiZhongLiang</w:t>
      </w:r>
      <w:proofErr w:type="spellEnd"/>
      <w:r>
        <w:rPr>
          <w:rFonts w:hAnsi="宋体"/>
          <w:color w:val="0000FF"/>
          <w:kern w:val="0"/>
          <w:szCs w:val="21"/>
        </w:rPr>
        <w:t>}}</w:t>
      </w:r>
      <w:r>
        <w:rPr>
          <w:rFonts w:hAnsi="宋体"/>
          <w:kern w:val="0"/>
          <w:szCs w:val="21"/>
        </w:rPr>
        <w:t>t</w:t>
      </w:r>
    </w:p>
    <w:p w14:paraId="5E1AEBDD" w14:textId="77777777" w:rsidR="007C3426" w:rsidRDefault="007C3426">
      <w:pPr>
        <w:spacing w:after="100" w:afterAutospacing="1" w:line="400" w:lineRule="exact"/>
        <w:rPr>
          <w:kern w:val="0"/>
          <w:szCs w:val="21"/>
        </w:rPr>
      </w:pPr>
    </w:p>
    <w:p w14:paraId="49D775EB" w14:textId="77777777" w:rsidR="007C3426" w:rsidRDefault="00383B01">
      <w:pPr>
        <w:spacing w:line="400" w:lineRule="exact"/>
        <w:ind w:firstLineChars="200" w:firstLine="480"/>
        <w:rPr>
          <w:rFonts w:hAnsi="宋体" w:hint="eastAsia"/>
          <w:sz w:val="24"/>
        </w:rPr>
      </w:pPr>
      <w:r>
        <w:rPr>
          <w:rFonts w:hAnsi="宋体" w:hint="eastAsia"/>
          <w:sz w:val="24"/>
        </w:rPr>
        <w:t>为了解</w:t>
      </w:r>
      <w:bookmarkStart w:id="16" w:name="_Hlk63174666"/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gongChengMingCheng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bookmarkEnd w:id="16"/>
      <w:r>
        <w:rPr>
          <w:rFonts w:hAnsi="宋体" w:hint="eastAsia"/>
          <w:sz w:val="24"/>
        </w:rPr>
        <w:t>现阶段技术状况，受</w:t>
      </w:r>
      <w:r>
        <w:rPr>
          <w:rFonts w:ascii="宋体" w:hAnsi="宋体" w:hint="eastAsia"/>
          <w:color w:val="0000FF"/>
          <w:sz w:val="24"/>
        </w:rPr>
        <w:t>{{</w:t>
      </w:r>
      <w:proofErr w:type="spellStart"/>
      <w:r>
        <w:rPr>
          <w:rFonts w:ascii="宋体" w:hAnsi="宋体" w:hint="eastAsia"/>
          <w:color w:val="0000FF"/>
          <w:sz w:val="24"/>
        </w:rPr>
        <w:t>F_info.weiTuoDanWei</w:t>
      </w:r>
      <w:proofErr w:type="spellEnd"/>
      <w:r>
        <w:rPr>
          <w:rFonts w:ascii="宋体" w:hAnsi="宋体" w:hint="eastAsia"/>
          <w:color w:val="0000FF"/>
          <w:sz w:val="24"/>
        </w:rPr>
        <w:t>}}</w:t>
      </w:r>
      <w:r>
        <w:rPr>
          <w:rFonts w:hAnsi="宋体" w:hint="eastAsia"/>
          <w:sz w:val="24"/>
        </w:rPr>
        <w:t>的委托，我公司于</w:t>
      </w:r>
      <w:r>
        <w:rPr>
          <w:rFonts w:hAnsi="宋体" w:hint="eastAsia"/>
          <w:color w:val="0000FF"/>
          <w:sz w:val="24"/>
        </w:rPr>
        <w:t>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14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color w:val="0000FF"/>
          <w:sz w:val="24"/>
        </w:rPr>
        <w:t>~2021</w:t>
      </w:r>
      <w:r>
        <w:rPr>
          <w:rFonts w:hAnsi="宋体" w:hint="eastAsia"/>
          <w:color w:val="0000FF"/>
          <w:sz w:val="24"/>
        </w:rPr>
        <w:t>年</w:t>
      </w:r>
      <w:r>
        <w:rPr>
          <w:rFonts w:hAnsi="宋体" w:hint="eastAsia"/>
          <w:color w:val="0000FF"/>
          <w:sz w:val="24"/>
        </w:rPr>
        <w:t>3</w:t>
      </w:r>
      <w:r>
        <w:rPr>
          <w:rFonts w:hAnsi="宋体" w:hint="eastAsia"/>
          <w:color w:val="0000FF"/>
          <w:sz w:val="24"/>
        </w:rPr>
        <w:t>月</w:t>
      </w:r>
      <w:r>
        <w:rPr>
          <w:rFonts w:hAnsi="宋体" w:hint="eastAsia"/>
          <w:color w:val="0000FF"/>
          <w:sz w:val="24"/>
        </w:rPr>
        <w:t>20</w:t>
      </w:r>
      <w:r>
        <w:rPr>
          <w:rFonts w:hAnsi="宋体" w:hint="eastAsia"/>
          <w:color w:val="0000FF"/>
          <w:sz w:val="24"/>
        </w:rPr>
        <w:t>日</w:t>
      </w:r>
      <w:r>
        <w:rPr>
          <w:rFonts w:hAnsi="宋体" w:hint="eastAsia"/>
          <w:sz w:val="24"/>
        </w:rPr>
        <w:t>对该桥进行了常规定期检测。</w:t>
      </w:r>
    </w:p>
    <w:p w14:paraId="56D9C610" w14:textId="77777777" w:rsidR="00581721" w:rsidRPr="008E26AD" w:rsidRDefault="00581721" w:rsidP="00581721">
      <w:pPr>
        <w:pStyle w:val="2"/>
        <w:rPr>
          <w:rFonts w:ascii="Times New Roman" w:eastAsia="宋体" w:hAnsi="Times New Roman"/>
          <w:sz w:val="24"/>
          <w:szCs w:val="24"/>
        </w:rPr>
      </w:pPr>
      <w:bookmarkStart w:id="17" w:name="_Toc74579353"/>
      <w:bookmarkStart w:id="18" w:name="_Toc137653809"/>
      <w:bookmarkStart w:id="19" w:name="_Toc135420188"/>
      <w:bookmarkStart w:id="20" w:name="_Toc122704751"/>
      <w:bookmarkStart w:id="21" w:name="_Toc195537001"/>
      <w:bookmarkStart w:id="22" w:name="_Toc219204784"/>
      <w:bookmarkStart w:id="23" w:name="_Toc219204912"/>
      <w:bookmarkStart w:id="24" w:name="_Toc219205054"/>
      <w:bookmarkStart w:id="25" w:name="_Toc225349629"/>
      <w:r w:rsidRPr="008E26AD">
        <w:rPr>
          <w:rFonts w:ascii="Times New Roman" w:eastAsia="宋体" w:hAnsi="Times New Roman"/>
          <w:sz w:val="24"/>
          <w:szCs w:val="24"/>
        </w:rPr>
        <w:t>1.2</w:t>
      </w:r>
      <w:bookmarkEnd w:id="17"/>
      <w:r w:rsidRPr="008E26AD">
        <w:rPr>
          <w:rFonts w:ascii="Times New Roman" w:eastAsia="宋体" w:hAnsi="Times New Roman" w:hint="eastAsia"/>
          <w:sz w:val="24"/>
          <w:szCs w:val="24"/>
        </w:rPr>
        <w:t>以往检测维修情况</w:t>
      </w:r>
      <w:bookmarkEnd w:id="18"/>
      <w:bookmarkEnd w:id="19"/>
      <w:bookmarkEnd w:id="20"/>
      <w:bookmarkEnd w:id="21"/>
      <w:bookmarkEnd w:id="22"/>
      <w:bookmarkEnd w:id="23"/>
      <w:bookmarkEnd w:id="24"/>
      <w:bookmarkEnd w:id="25"/>
    </w:p>
    <w:p w14:paraId="7B904939" w14:textId="77777777" w:rsidR="00581721" w:rsidRPr="008E26AD" w:rsidRDefault="00581721" w:rsidP="00581721">
      <w:pPr>
        <w:spacing w:line="400" w:lineRule="exact"/>
        <w:ind w:firstLineChars="200" w:firstLine="480"/>
        <w:rPr>
          <w:sz w:val="24"/>
        </w:rPr>
      </w:pPr>
      <w:r w:rsidRPr="008E26AD">
        <w:rPr>
          <w:sz w:val="24"/>
        </w:rPr>
        <w:t>202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年</w:t>
      </w:r>
      <w:r w:rsidRPr="008E26AD">
        <w:rPr>
          <w:sz w:val="24"/>
        </w:rPr>
        <w:t>1</w:t>
      </w:r>
      <w:r w:rsidRPr="008E26AD">
        <w:rPr>
          <w:rFonts w:hint="eastAsia"/>
          <w:sz w:val="24"/>
        </w:rPr>
        <w:t>2</w:t>
      </w:r>
      <w:r w:rsidRPr="008E26AD">
        <w:rPr>
          <w:rFonts w:hint="eastAsia"/>
          <w:sz w:val="24"/>
        </w:rPr>
        <w:t>月，同纳检测认证集团有限公司对该桥进行常规定期检测：</w:t>
      </w:r>
    </w:p>
    <w:p w14:paraId="695601BF" w14:textId="77777777" w:rsidR="00581721" w:rsidRPr="008E26AD" w:rsidRDefault="00581721" w:rsidP="00581721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根据《城市桥梁养护技术标准》（</w:t>
      </w:r>
      <w:r w:rsidRPr="008E26AD">
        <w:rPr>
          <w:sz w:val="24"/>
        </w:rPr>
        <w:t>CJJ 99-2017</w:t>
      </w:r>
      <w:r w:rsidRPr="008E26AD">
        <w:rPr>
          <w:rFonts w:hint="eastAsia"/>
          <w:sz w:val="24"/>
        </w:rPr>
        <w:t>）对该桥进行技术状况等级评定，主要结论如下：</w:t>
      </w:r>
    </w:p>
    <w:p w14:paraId="238DE7E9" w14:textId="77777777" w:rsidR="00581721" w:rsidRPr="008E26AD" w:rsidRDefault="00581721" w:rsidP="00581721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1</w:t>
      </w:r>
      <w:r w:rsidRPr="008E26AD">
        <w:rPr>
          <w:rFonts w:hint="eastAsia"/>
          <w:sz w:val="24"/>
          <w:szCs w:val="21"/>
        </w:rPr>
        <w:t>）桥面系：</w:t>
      </w:r>
      <w:r w:rsidRPr="008E26AD">
        <w:rPr>
          <w:rFonts w:hint="eastAsia"/>
          <w:sz w:val="24"/>
        </w:rPr>
        <w:t>桥面铺装主要病害为：①左右两幅桥桥面铺装均分布多条横向裂缝，</w:t>
      </w:r>
      <w:r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20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②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分布多条纵向裂缝，</w:t>
      </w:r>
      <w:r w:rsidRPr="008E26AD">
        <w:rPr>
          <w:rFonts w:hint="eastAsia"/>
          <w:sz w:val="24"/>
        </w:rPr>
        <w:t>L</w:t>
      </w:r>
      <w:r w:rsidRPr="00B0750E">
        <w:rPr>
          <w:rFonts w:hint="eastAsia"/>
          <w:sz w:val="24"/>
          <w:vertAlign w:val="subscript"/>
        </w:rPr>
        <w:t>总</w:t>
      </w:r>
      <w:r w:rsidRPr="008E26AD">
        <w:rPr>
          <w:rFonts w:hint="eastAsia"/>
          <w:sz w:val="24"/>
        </w:rPr>
        <w:t>=3.0m</w:t>
      </w:r>
      <w:r w:rsidRPr="008E26AD">
        <w:rPr>
          <w:rFonts w:hint="eastAsia"/>
          <w:sz w:val="24"/>
        </w:rPr>
        <w:t>，</w:t>
      </w:r>
      <w:proofErr w:type="spellStart"/>
      <w:r w:rsidRPr="008E26AD">
        <w:rPr>
          <w:rFonts w:hint="eastAsia"/>
          <w:sz w:val="24"/>
        </w:rPr>
        <w:t>Dmax</w:t>
      </w:r>
      <w:proofErr w:type="spellEnd"/>
      <w:r w:rsidRPr="008E26AD">
        <w:rPr>
          <w:rFonts w:hint="eastAsia"/>
          <w:sz w:val="24"/>
        </w:rPr>
        <w:t>=0.8mm</w:t>
      </w:r>
      <w:r w:rsidRPr="008E26AD">
        <w:rPr>
          <w:rFonts w:hint="eastAsia"/>
          <w:sz w:val="24"/>
        </w:rPr>
        <w:t>；③</w:t>
      </w:r>
      <w:proofErr w:type="gramStart"/>
      <w:r w:rsidRPr="008E26AD">
        <w:rPr>
          <w:rFonts w:hint="eastAsia"/>
          <w:sz w:val="24"/>
        </w:rPr>
        <w:t>左幅桥桥面铺装</w:t>
      </w:r>
      <w:proofErr w:type="gramEnd"/>
      <w:r w:rsidRPr="008E26AD">
        <w:rPr>
          <w:rFonts w:hint="eastAsia"/>
          <w:sz w:val="24"/>
        </w:rPr>
        <w:t>局部网裂，</w:t>
      </w:r>
      <w:r w:rsidRPr="008E26AD">
        <w:rPr>
          <w:rFonts w:hint="eastAsia"/>
          <w:sz w:val="24"/>
        </w:rPr>
        <w:t>S=4.5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④</w:t>
      </w:r>
      <w:proofErr w:type="gramStart"/>
      <w:r w:rsidRPr="008E26AD">
        <w:rPr>
          <w:rFonts w:hint="eastAsia"/>
          <w:sz w:val="24"/>
        </w:rPr>
        <w:t>左幅桥第</w:t>
      </w:r>
      <w:r w:rsidRPr="008E26AD">
        <w:rPr>
          <w:rFonts w:hint="eastAsia"/>
          <w:sz w:val="24"/>
        </w:rPr>
        <w:t>5</w:t>
      </w:r>
      <w:proofErr w:type="gramEnd"/>
      <w:r w:rsidRPr="008E26AD">
        <w:rPr>
          <w:rFonts w:hint="eastAsia"/>
          <w:sz w:val="24"/>
        </w:rPr>
        <w:t>跨桥面铺装局部坑槽，</w:t>
      </w:r>
      <w:r w:rsidRPr="008E26AD">
        <w:rPr>
          <w:rFonts w:hint="eastAsia"/>
          <w:sz w:val="24"/>
        </w:rPr>
        <w:t>S=0.6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伸缩装置主要病害为：全桥伸缩装置均堵塞。全桥桥面未设泄水孔，且桥面未见有积水。护栏主要病害为：两侧护栏扶手均脱漆。</w:t>
      </w:r>
    </w:p>
    <w:p w14:paraId="1606A239" w14:textId="77777777" w:rsidR="00581721" w:rsidRPr="008E26AD" w:rsidRDefault="00581721" w:rsidP="00581721">
      <w:pPr>
        <w:spacing w:line="420" w:lineRule="exact"/>
        <w:ind w:firstLineChars="200" w:firstLine="480"/>
        <w:jc w:val="left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2</w:t>
      </w:r>
      <w:r w:rsidRPr="008E26AD">
        <w:rPr>
          <w:rFonts w:hint="eastAsia"/>
          <w:sz w:val="24"/>
          <w:szCs w:val="21"/>
        </w:rPr>
        <w:t>）上部结构：</w:t>
      </w:r>
      <w:r w:rsidRPr="008E26AD">
        <w:rPr>
          <w:rFonts w:hint="eastAsia"/>
          <w:sz w:val="24"/>
        </w:rPr>
        <w:t>，主梁主要病害为：①左幅第</w:t>
      </w:r>
      <w:r w:rsidRPr="008E26AD">
        <w:rPr>
          <w:rFonts w:hint="eastAsia"/>
          <w:sz w:val="24"/>
        </w:rPr>
        <w:t>11</w:t>
      </w:r>
      <w:r w:rsidRPr="008E26AD">
        <w:rPr>
          <w:rFonts w:hint="eastAsia"/>
          <w:sz w:val="24"/>
        </w:rPr>
        <w:t>跨主梁右侧翼缘底面局部混凝土剥离、露筋，面积为</w:t>
      </w:r>
      <w:r w:rsidRPr="008E26AD">
        <w:rPr>
          <w:rFonts w:hint="eastAsia"/>
          <w:sz w:val="24"/>
        </w:rPr>
        <w:t>0.3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；②右幅第</w:t>
      </w:r>
      <w:r w:rsidRPr="008E26AD">
        <w:rPr>
          <w:rFonts w:hint="eastAsia"/>
          <w:sz w:val="24"/>
        </w:rPr>
        <w:t>14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5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6</w:t>
      </w:r>
      <w:r w:rsidRPr="008E26AD">
        <w:rPr>
          <w:rFonts w:hint="eastAsia"/>
          <w:sz w:val="24"/>
        </w:rPr>
        <w:t>跨、</w:t>
      </w:r>
      <w:r w:rsidRPr="008E26AD">
        <w:rPr>
          <w:rFonts w:hint="eastAsia"/>
          <w:sz w:val="24"/>
        </w:rPr>
        <w:t>18</w:t>
      </w:r>
      <w:r w:rsidRPr="008E26AD">
        <w:rPr>
          <w:rFonts w:hint="eastAsia"/>
          <w:sz w:val="24"/>
        </w:rPr>
        <w:t>跨主梁左侧翼缘底面局部混凝土剥离、露筋，面积合计为</w:t>
      </w:r>
      <w:r w:rsidRPr="008E26AD">
        <w:rPr>
          <w:rFonts w:hint="eastAsia"/>
          <w:sz w:val="24"/>
        </w:rPr>
        <w:t>1.84m</w:t>
      </w:r>
      <w:r w:rsidRPr="008E26AD">
        <w:rPr>
          <w:sz w:val="24"/>
          <w:vertAlign w:val="superscript"/>
        </w:rPr>
        <w:t>2</w:t>
      </w:r>
      <w:r w:rsidRPr="008E26AD">
        <w:rPr>
          <w:rFonts w:hint="eastAsia"/>
          <w:sz w:val="24"/>
        </w:rPr>
        <w:t>。</w:t>
      </w:r>
    </w:p>
    <w:p w14:paraId="178A309D" w14:textId="77777777" w:rsidR="00581721" w:rsidRPr="008E26AD" w:rsidRDefault="00581721" w:rsidP="00581721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  <w:szCs w:val="21"/>
        </w:rPr>
        <w:t>（</w:t>
      </w:r>
      <w:r w:rsidRPr="008E26AD">
        <w:rPr>
          <w:sz w:val="24"/>
          <w:szCs w:val="21"/>
        </w:rPr>
        <w:t>3</w:t>
      </w:r>
      <w:r w:rsidRPr="008E26AD">
        <w:rPr>
          <w:rFonts w:hint="eastAsia"/>
          <w:sz w:val="24"/>
          <w:szCs w:val="21"/>
        </w:rPr>
        <w:t>）下部结构：桥台主要病害为：①左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；②右幅</w:t>
      </w:r>
      <w:r w:rsidRPr="008E26AD">
        <w:rPr>
          <w:rFonts w:hint="eastAsia"/>
          <w:sz w:val="24"/>
          <w:szCs w:val="21"/>
        </w:rPr>
        <w:t>19#</w:t>
      </w:r>
      <w:r w:rsidRPr="008E26AD">
        <w:rPr>
          <w:rFonts w:hint="eastAsia"/>
          <w:sz w:val="24"/>
          <w:szCs w:val="21"/>
        </w:rPr>
        <w:t>桥台护坡局部塌陷、破损，面积为</w:t>
      </w:r>
      <w:r w:rsidRPr="008E26AD">
        <w:rPr>
          <w:rFonts w:hint="eastAsia"/>
          <w:sz w:val="24"/>
          <w:szCs w:val="21"/>
        </w:rPr>
        <w:t>3.0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桥墩主要病害为：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rFonts w:hint="eastAsia"/>
          <w:sz w:val="24"/>
          <w:szCs w:val="21"/>
        </w:rPr>
        <w:t>2#</w:t>
      </w:r>
      <w:r w:rsidRPr="008E26AD">
        <w:rPr>
          <w:rFonts w:hint="eastAsia"/>
          <w:sz w:val="24"/>
          <w:szCs w:val="21"/>
        </w:rPr>
        <w:t>桥墩西南角局部混凝土剥离，面积为</w:t>
      </w:r>
      <w:r w:rsidRPr="008E26AD">
        <w:rPr>
          <w:rFonts w:hint="eastAsia"/>
          <w:sz w:val="24"/>
          <w:szCs w:val="21"/>
        </w:rPr>
        <w:t>0.02m</w:t>
      </w:r>
      <w:r w:rsidRPr="008E26AD">
        <w:rPr>
          <w:sz w:val="24"/>
          <w:szCs w:val="21"/>
          <w:vertAlign w:val="superscript"/>
        </w:rPr>
        <w:t>2</w:t>
      </w:r>
      <w:r w:rsidRPr="008E26AD">
        <w:rPr>
          <w:rFonts w:hint="eastAsia"/>
          <w:sz w:val="24"/>
          <w:szCs w:val="21"/>
        </w:rPr>
        <w:t>。</w:t>
      </w:r>
      <w:r w:rsidRPr="008E26AD">
        <w:rPr>
          <w:rFonts w:hint="eastAsia"/>
          <w:sz w:val="24"/>
        </w:rPr>
        <w:t>全桥支座表面均设防尘罩，且未见支座及防尘罩有明显病害。</w:t>
      </w:r>
    </w:p>
    <w:p w14:paraId="2B77AA96" w14:textId="77777777" w:rsidR="00581721" w:rsidRPr="008E26AD" w:rsidRDefault="00581721" w:rsidP="00581721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t>（</w:t>
      </w:r>
      <w:r w:rsidRPr="008E26AD">
        <w:rPr>
          <w:rFonts w:hint="eastAsia"/>
          <w:sz w:val="24"/>
        </w:rPr>
        <w:t>4</w:t>
      </w:r>
      <w:r w:rsidRPr="008E26AD">
        <w:rPr>
          <w:rFonts w:hint="eastAsia"/>
          <w:sz w:val="24"/>
        </w:rPr>
        <w:t>）附属设施：附属设施主要病害为：①左右两幅桥桥面部分标线磨损、不清晰；②</w:t>
      </w:r>
      <w:proofErr w:type="gramStart"/>
      <w:r w:rsidRPr="008E26AD">
        <w:rPr>
          <w:rFonts w:hint="eastAsia"/>
          <w:sz w:val="24"/>
        </w:rPr>
        <w:t>右幅桥</w:t>
      </w:r>
      <w:proofErr w:type="gramEnd"/>
      <w:r w:rsidRPr="008E26AD">
        <w:rPr>
          <w:rFonts w:hint="eastAsia"/>
          <w:sz w:val="24"/>
        </w:rPr>
        <w:t>2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3#</w:t>
      </w:r>
      <w:r w:rsidRPr="008E26AD">
        <w:rPr>
          <w:rFonts w:hint="eastAsia"/>
          <w:sz w:val="24"/>
        </w:rPr>
        <w:t>墩、</w:t>
      </w:r>
      <w:r w:rsidRPr="008E26AD">
        <w:rPr>
          <w:rFonts w:hint="eastAsia"/>
          <w:sz w:val="24"/>
        </w:rPr>
        <w:t>16#</w:t>
      </w:r>
      <w:r w:rsidRPr="008E26AD">
        <w:rPr>
          <w:rFonts w:hint="eastAsia"/>
          <w:sz w:val="24"/>
        </w:rPr>
        <w:t>墩</w:t>
      </w:r>
      <w:r>
        <w:rPr>
          <w:rFonts w:hint="eastAsia"/>
          <w:sz w:val="24"/>
        </w:rPr>
        <w:t>标识牌</w:t>
      </w:r>
      <w:r w:rsidRPr="008E26AD">
        <w:rPr>
          <w:rFonts w:hint="eastAsia"/>
          <w:sz w:val="24"/>
        </w:rPr>
        <w:t>破损。</w:t>
      </w:r>
    </w:p>
    <w:p w14:paraId="28D81522" w14:textId="77777777" w:rsidR="00581721" w:rsidRPr="008E26AD" w:rsidRDefault="00581721" w:rsidP="00581721">
      <w:pPr>
        <w:spacing w:line="400" w:lineRule="exact"/>
        <w:ind w:firstLineChars="200" w:firstLine="480"/>
        <w:rPr>
          <w:sz w:val="24"/>
        </w:rPr>
      </w:pPr>
      <w:r w:rsidRPr="008E26AD">
        <w:rPr>
          <w:rFonts w:hint="eastAsia"/>
          <w:sz w:val="24"/>
        </w:rPr>
        <w:lastRenderedPageBreak/>
        <w:t>综上所述，</w:t>
      </w:r>
      <w:r w:rsidRPr="008E26AD">
        <w:rPr>
          <w:rFonts w:hint="eastAsia"/>
          <w:sz w:val="24"/>
          <w:szCs w:val="21"/>
        </w:rPr>
        <w:t>后</w:t>
      </w:r>
      <w:proofErr w:type="gramStart"/>
      <w:r w:rsidRPr="008E26AD">
        <w:rPr>
          <w:rFonts w:hint="eastAsia"/>
          <w:sz w:val="24"/>
          <w:szCs w:val="21"/>
        </w:rPr>
        <w:t>渚</w:t>
      </w:r>
      <w:proofErr w:type="gramEnd"/>
      <w:r w:rsidRPr="008E26AD">
        <w:rPr>
          <w:rFonts w:hint="eastAsia"/>
          <w:sz w:val="24"/>
          <w:szCs w:val="21"/>
        </w:rPr>
        <w:t>大桥</w:t>
      </w:r>
      <w:proofErr w:type="gramStart"/>
      <w:r w:rsidRPr="008E26AD">
        <w:rPr>
          <w:rFonts w:hint="eastAsia"/>
          <w:sz w:val="24"/>
          <w:szCs w:val="21"/>
        </w:rPr>
        <w:t>引桥拼宽桥</w:t>
      </w:r>
      <w:proofErr w:type="gramEnd"/>
      <w:r w:rsidRPr="008E26AD">
        <w:rPr>
          <w:rFonts w:hint="eastAsia"/>
          <w:sz w:val="24"/>
          <w:szCs w:val="21"/>
        </w:rPr>
        <w:t>（海江大道一期）</w:t>
      </w:r>
      <w:proofErr w:type="gramStart"/>
      <w:r w:rsidRPr="008E26AD">
        <w:rPr>
          <w:rFonts w:hint="eastAsia"/>
          <w:sz w:val="24"/>
          <w:szCs w:val="21"/>
        </w:rPr>
        <w:t>右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6.33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；</w:t>
      </w:r>
      <w:proofErr w:type="gramStart"/>
      <w:r w:rsidRPr="008E26AD">
        <w:rPr>
          <w:rFonts w:hint="eastAsia"/>
          <w:sz w:val="24"/>
        </w:rPr>
        <w:t>左幅桥</w:t>
      </w:r>
      <w:proofErr w:type="gramEnd"/>
      <w:r w:rsidRPr="008E26AD">
        <w:rPr>
          <w:sz w:val="24"/>
        </w:rPr>
        <w:t>BCI</w:t>
      </w:r>
      <w:r w:rsidRPr="008E26AD">
        <w:rPr>
          <w:rFonts w:hint="eastAsia"/>
          <w:sz w:val="24"/>
        </w:rPr>
        <w:t>值为</w:t>
      </w:r>
      <w:r w:rsidRPr="008E26AD">
        <w:rPr>
          <w:rFonts w:hint="eastAsia"/>
          <w:sz w:val="24"/>
        </w:rPr>
        <w:t>97.44</w:t>
      </w:r>
      <w:r w:rsidRPr="008E26AD">
        <w:rPr>
          <w:rFonts w:hint="eastAsia"/>
          <w:sz w:val="24"/>
        </w:rPr>
        <w:t>，技术状况评估等级为</w:t>
      </w:r>
      <w:r w:rsidRPr="008E26AD">
        <w:rPr>
          <w:rFonts w:hint="eastAsia"/>
          <w:sz w:val="24"/>
        </w:rPr>
        <w:t>A</w:t>
      </w:r>
      <w:r w:rsidRPr="008E26AD">
        <w:rPr>
          <w:rFonts w:hint="eastAsia"/>
          <w:sz w:val="24"/>
        </w:rPr>
        <w:t>级，即完好状态。</w:t>
      </w:r>
    </w:p>
    <w:p w14:paraId="04AF8EA0" w14:textId="77777777" w:rsidR="00581721" w:rsidRDefault="00581721" w:rsidP="00581721">
      <w:pPr>
        <w:pStyle w:val="2"/>
        <w:spacing w:beforeLines="50" w:before="156" w:beforeAutospacing="0" w:after="0"/>
        <w:rPr>
          <w:rFonts w:ascii="Times New Roman" w:eastAsia="宋体" w:hAnsi="宋体" w:hint="eastAsia"/>
          <w:sz w:val="24"/>
        </w:rPr>
      </w:pPr>
      <w:bookmarkStart w:id="26" w:name="_Toc195537002"/>
      <w:bookmarkStart w:id="27" w:name="_Toc219204785"/>
      <w:bookmarkStart w:id="28" w:name="_Toc219204913"/>
      <w:bookmarkStart w:id="29" w:name="_Toc219205055"/>
      <w:bookmarkStart w:id="30" w:name="_Toc225349630"/>
      <w:r w:rsidRPr="00987463">
        <w:rPr>
          <w:rFonts w:ascii="Times New Roman" w:eastAsia="宋体" w:hAnsi="Times New Roman"/>
          <w:sz w:val="24"/>
        </w:rPr>
        <w:t>1.</w:t>
      </w:r>
      <w:r w:rsidRPr="00987463">
        <w:rPr>
          <w:rFonts w:ascii="Times New Roman" w:eastAsia="宋体" w:hAnsi="Times New Roman" w:hint="eastAsia"/>
          <w:sz w:val="24"/>
        </w:rPr>
        <w:t>3</w:t>
      </w:r>
      <w:r w:rsidRPr="00987463">
        <w:rPr>
          <w:rFonts w:ascii="Times New Roman" w:eastAsia="宋体" w:hAnsi="宋体" w:hint="eastAsia"/>
          <w:sz w:val="24"/>
        </w:rPr>
        <w:t>桥梁安全保护区域及桥下空间调查</w:t>
      </w:r>
      <w:bookmarkEnd w:id="26"/>
      <w:bookmarkEnd w:id="27"/>
      <w:bookmarkEnd w:id="28"/>
      <w:bookmarkEnd w:id="29"/>
      <w:bookmarkEnd w:id="30"/>
    </w:p>
    <w:p w14:paraId="5DFF385C" w14:textId="77777777" w:rsidR="00581721" w:rsidRPr="00A57BED" w:rsidRDefault="00581721" w:rsidP="00581721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安全保护区域及桥下空间调查见表</w:t>
      </w:r>
      <w:r>
        <w:rPr>
          <w:rFonts w:hint="eastAsia"/>
          <w:sz w:val="24"/>
        </w:rPr>
        <w:t>1.3</w:t>
      </w:r>
      <w:r>
        <w:rPr>
          <w:rFonts w:hint="eastAsia"/>
          <w:sz w:val="24"/>
        </w:rPr>
        <w:t>。</w:t>
      </w:r>
    </w:p>
    <w:p w14:paraId="23221005" w14:textId="77777777" w:rsidR="00581721" w:rsidRPr="007328B9" w:rsidRDefault="00581721" w:rsidP="00581721">
      <w:pPr>
        <w:spacing w:beforeLines="50" w:before="156"/>
        <w:jc w:val="center"/>
        <w:rPr>
          <w:b/>
        </w:rPr>
      </w:pPr>
      <w:r w:rsidRPr="007328B9">
        <w:rPr>
          <w:b/>
        </w:rPr>
        <w:t>表</w:t>
      </w:r>
      <w:r>
        <w:rPr>
          <w:rFonts w:hint="eastAsia"/>
          <w:b/>
        </w:rPr>
        <w:t>1</w:t>
      </w:r>
      <w:r>
        <w:rPr>
          <w:b/>
        </w:rPr>
        <w:t>.</w:t>
      </w:r>
      <w:r>
        <w:rPr>
          <w:rFonts w:hint="eastAsia"/>
          <w:b/>
        </w:rPr>
        <w:t>3</w:t>
      </w:r>
      <w:r w:rsidRPr="007328B9">
        <w:rPr>
          <w:b/>
        </w:rPr>
        <w:t xml:space="preserve">  </w:t>
      </w:r>
      <w:r>
        <w:rPr>
          <w:rFonts w:hint="eastAsia"/>
          <w:b/>
        </w:rPr>
        <w:t>桥梁安全保护区域及桥下空间调查表</w:t>
      </w:r>
    </w:p>
    <w:tbl>
      <w:tblPr>
        <w:tblStyle w:val="afe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3969"/>
        <w:gridCol w:w="3119"/>
        <w:gridCol w:w="1325"/>
      </w:tblGrid>
      <w:tr w:rsidR="00581721" w14:paraId="5613FEE5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CCD4730" w14:textId="77777777" w:rsidR="00581721" w:rsidRPr="00987463" w:rsidRDefault="00581721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序号</w:t>
            </w:r>
          </w:p>
        </w:tc>
        <w:tc>
          <w:tcPr>
            <w:tcW w:w="4678" w:type="dxa"/>
            <w:gridSpan w:val="2"/>
            <w:vAlign w:val="center"/>
          </w:tcPr>
          <w:p w14:paraId="1A30DF32" w14:textId="77777777" w:rsidR="00581721" w:rsidRPr="00987463" w:rsidRDefault="00581721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内容</w:t>
            </w:r>
          </w:p>
        </w:tc>
        <w:tc>
          <w:tcPr>
            <w:tcW w:w="3119" w:type="dxa"/>
            <w:vAlign w:val="center"/>
          </w:tcPr>
          <w:p w14:paraId="5FEF4439" w14:textId="77777777" w:rsidR="00581721" w:rsidRPr="00987463" w:rsidRDefault="00581721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调查情况</w:t>
            </w:r>
          </w:p>
        </w:tc>
        <w:tc>
          <w:tcPr>
            <w:tcW w:w="1325" w:type="dxa"/>
            <w:vAlign w:val="center"/>
          </w:tcPr>
          <w:p w14:paraId="79192E59" w14:textId="77777777" w:rsidR="00581721" w:rsidRPr="00987463" w:rsidRDefault="00581721" w:rsidP="005906E1">
            <w:pPr>
              <w:jc w:val="center"/>
              <w:rPr>
                <w:b/>
              </w:rPr>
            </w:pPr>
            <w:r w:rsidRPr="00987463">
              <w:rPr>
                <w:rFonts w:hint="eastAsia"/>
                <w:b/>
              </w:rPr>
              <w:t>照片编号</w:t>
            </w:r>
          </w:p>
        </w:tc>
      </w:tr>
      <w:tr w:rsidR="00581721" w14:paraId="54CA387E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58268D0D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59FE2135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安全保护区域</w:t>
            </w:r>
          </w:p>
        </w:tc>
        <w:tc>
          <w:tcPr>
            <w:tcW w:w="3969" w:type="dxa"/>
            <w:vAlign w:val="center"/>
          </w:tcPr>
          <w:p w14:paraId="054CE744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河道疏浚、河道开挖等施工作业。</w:t>
            </w:r>
          </w:p>
        </w:tc>
        <w:tc>
          <w:tcPr>
            <w:tcW w:w="3119" w:type="dxa"/>
            <w:vAlign w:val="center"/>
          </w:tcPr>
          <w:p w14:paraId="7250DC97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32B723C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14:paraId="21FF9E8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CE62BA9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09" w:type="dxa"/>
            <w:vMerge/>
            <w:vAlign w:val="center"/>
          </w:tcPr>
          <w:p w14:paraId="5525F631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C62A31F" w14:textId="77777777" w:rsidR="00581721" w:rsidRPr="008574D4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建筑打桩、修建地下结构物、盾构顶进、管线顶进、（架）埋设管线、爆破、基坑开挖、降水工程等作业。</w:t>
            </w:r>
          </w:p>
        </w:tc>
        <w:tc>
          <w:tcPr>
            <w:tcW w:w="3119" w:type="dxa"/>
            <w:vAlign w:val="center"/>
          </w:tcPr>
          <w:p w14:paraId="5F18B6A0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222F436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14:paraId="35CF835D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6714B86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09" w:type="dxa"/>
            <w:vMerge/>
            <w:vAlign w:val="center"/>
          </w:tcPr>
          <w:p w14:paraId="236B5382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76F776B" w14:textId="77777777" w:rsidR="00581721" w:rsidRPr="008574D4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大面积堆放或减少荷载量超过</w:t>
            </w:r>
            <w:r>
              <w:rPr>
                <w:rFonts w:hint="eastAsia"/>
              </w:rPr>
              <w:t>20kN/m</w:t>
            </w:r>
            <w:r w:rsidRPr="008574D4">
              <w:rPr>
                <w:rFonts w:hint="eastAsia"/>
                <w:vertAlign w:val="superscript"/>
              </w:rPr>
              <w:t>2</w:t>
            </w:r>
            <w:r w:rsidRPr="008574D4">
              <w:rPr>
                <w:rFonts w:hint="eastAsia"/>
              </w:rPr>
              <w:t>的作业</w:t>
            </w:r>
            <w:r>
              <w:rPr>
                <w:rFonts w:hint="eastAsia"/>
              </w:rPr>
              <w:t>。</w:t>
            </w:r>
          </w:p>
        </w:tc>
        <w:tc>
          <w:tcPr>
            <w:tcW w:w="3119" w:type="dxa"/>
            <w:vAlign w:val="center"/>
          </w:tcPr>
          <w:p w14:paraId="3A4531DE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0B96DE01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14:paraId="5C777B8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4EF46B2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09" w:type="dxa"/>
            <w:vMerge/>
            <w:vAlign w:val="center"/>
          </w:tcPr>
          <w:p w14:paraId="1A78188C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C526C55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其他损害桥梁的作业。</w:t>
            </w:r>
          </w:p>
        </w:tc>
        <w:tc>
          <w:tcPr>
            <w:tcW w:w="3119" w:type="dxa"/>
            <w:vAlign w:val="center"/>
          </w:tcPr>
          <w:p w14:paraId="5112B891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563F7BA6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:rsidRPr="00987463" w14:paraId="269DA2D9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6EC9C26D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09" w:type="dxa"/>
            <w:vMerge w:val="restart"/>
            <w:vAlign w:val="center"/>
          </w:tcPr>
          <w:p w14:paraId="4D34C323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桥下空间</w:t>
            </w:r>
          </w:p>
        </w:tc>
        <w:tc>
          <w:tcPr>
            <w:tcW w:w="3969" w:type="dxa"/>
            <w:vAlign w:val="center"/>
          </w:tcPr>
          <w:p w14:paraId="7C2EF326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停放车辆、设置道路养护管理设施或进行绿化。</w:t>
            </w:r>
          </w:p>
        </w:tc>
        <w:tc>
          <w:tcPr>
            <w:tcW w:w="3119" w:type="dxa"/>
            <w:vAlign w:val="center"/>
          </w:tcPr>
          <w:p w14:paraId="3032E60D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2BB05445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:rsidRPr="00987463" w14:paraId="12354DAE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87D3920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09" w:type="dxa"/>
            <w:vMerge/>
            <w:vAlign w:val="center"/>
          </w:tcPr>
          <w:p w14:paraId="47052F61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2CF78344" w14:textId="77777777" w:rsidR="00581721" w:rsidRPr="00B118B0" w:rsidRDefault="00581721" w:rsidP="005906E1">
            <w:pPr>
              <w:ind w:firstLineChars="200" w:firstLine="420"/>
            </w:pPr>
            <w:r w:rsidRPr="00B118B0">
              <w:rPr>
                <w:rFonts w:hint="eastAsia"/>
              </w:rPr>
              <w:t>桥下空间使用单位是否健全消防安全管理制度、环境卫生管理制度。</w:t>
            </w:r>
          </w:p>
        </w:tc>
        <w:tc>
          <w:tcPr>
            <w:tcW w:w="3119" w:type="dxa"/>
            <w:vAlign w:val="center"/>
          </w:tcPr>
          <w:p w14:paraId="2E73982D" w14:textId="77777777" w:rsidR="00581721" w:rsidRPr="00B118B0" w:rsidRDefault="00581721" w:rsidP="005906E1">
            <w:pPr>
              <w:jc w:val="center"/>
            </w:pPr>
            <w:r w:rsidRPr="00B118B0">
              <w:rPr>
                <w:rFonts w:hint="eastAsia"/>
              </w:rPr>
              <w:t>桥下无使用单位</w:t>
            </w:r>
          </w:p>
        </w:tc>
        <w:tc>
          <w:tcPr>
            <w:tcW w:w="1325" w:type="dxa"/>
            <w:vAlign w:val="center"/>
          </w:tcPr>
          <w:p w14:paraId="23A1D356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:rsidRPr="00987463" w14:paraId="4E07701D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21F1D1F9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09" w:type="dxa"/>
            <w:vMerge/>
            <w:vAlign w:val="center"/>
          </w:tcPr>
          <w:p w14:paraId="5510F50E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0695EB63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搭建构筑物，且将桥墩、台封闭在内的现象。</w:t>
            </w:r>
          </w:p>
        </w:tc>
        <w:tc>
          <w:tcPr>
            <w:tcW w:w="3119" w:type="dxa"/>
            <w:vAlign w:val="center"/>
          </w:tcPr>
          <w:p w14:paraId="4073EB83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桥下无搭建构筑物</w:t>
            </w:r>
          </w:p>
        </w:tc>
        <w:tc>
          <w:tcPr>
            <w:tcW w:w="1325" w:type="dxa"/>
            <w:vAlign w:val="center"/>
          </w:tcPr>
          <w:p w14:paraId="3A1EE36C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:rsidRPr="00D6211A" w14:paraId="283ED8F2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E64E620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09" w:type="dxa"/>
            <w:vMerge/>
            <w:vAlign w:val="center"/>
          </w:tcPr>
          <w:p w14:paraId="4FDD0814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6D8BD8C8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</w:t>
            </w:r>
            <w:r w:rsidRPr="00D6211A">
              <w:rPr>
                <w:rFonts w:hint="eastAsia"/>
              </w:rPr>
              <w:t>易燃</w:t>
            </w:r>
            <w:r>
              <w:rPr>
                <w:rFonts w:hint="eastAsia"/>
              </w:rPr>
              <w:t>易爆</w:t>
            </w:r>
            <w:r w:rsidRPr="00D6211A">
              <w:rPr>
                <w:rFonts w:hint="eastAsia"/>
              </w:rPr>
              <w:t>物</w:t>
            </w:r>
            <w:r>
              <w:rPr>
                <w:rFonts w:hint="eastAsia"/>
              </w:rPr>
              <w:t>品堆积</w:t>
            </w:r>
            <w:r w:rsidRPr="00D6211A">
              <w:rPr>
                <w:rFonts w:hint="eastAsia"/>
              </w:rPr>
              <w:t>等安全隐患</w:t>
            </w:r>
            <w:r>
              <w:rPr>
                <w:rFonts w:hint="eastAsia"/>
              </w:rPr>
              <w:t>；是否存在生活垃圾、建筑垃圾堆积的现象。</w:t>
            </w:r>
          </w:p>
        </w:tc>
        <w:tc>
          <w:tcPr>
            <w:tcW w:w="3119" w:type="dxa"/>
            <w:vAlign w:val="center"/>
          </w:tcPr>
          <w:p w14:paraId="2908519D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否</w:t>
            </w:r>
          </w:p>
        </w:tc>
        <w:tc>
          <w:tcPr>
            <w:tcW w:w="1325" w:type="dxa"/>
            <w:vAlign w:val="center"/>
          </w:tcPr>
          <w:p w14:paraId="3F2FCFAC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  <w:tr w:rsidR="00581721" w:rsidRPr="00D6211A" w14:paraId="22DC66F0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0E157F21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09" w:type="dxa"/>
            <w:vMerge/>
            <w:vAlign w:val="center"/>
          </w:tcPr>
          <w:p w14:paraId="69BAC5D7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3D44B36E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是否存在养殖、种植等占用桥下空间等现象。</w:t>
            </w:r>
          </w:p>
        </w:tc>
        <w:tc>
          <w:tcPr>
            <w:tcW w:w="3119" w:type="dxa"/>
            <w:vAlign w:val="center"/>
          </w:tcPr>
          <w:p w14:paraId="0FA45323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桥下私自搭建养殖厂</w:t>
            </w:r>
          </w:p>
        </w:tc>
        <w:tc>
          <w:tcPr>
            <w:tcW w:w="1325" w:type="dxa"/>
            <w:vAlign w:val="center"/>
          </w:tcPr>
          <w:p w14:paraId="2E1626D4" w14:textId="77777777" w:rsidR="00581721" w:rsidRDefault="00581721" w:rsidP="005906E1">
            <w:pPr>
              <w:jc w:val="center"/>
            </w:pP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1</w:t>
            </w:r>
            <w:r>
              <w:rPr>
                <w:rFonts w:hint="eastAsia"/>
                <w:szCs w:val="21"/>
              </w:rPr>
              <w:t>、</w:t>
            </w:r>
            <w:r w:rsidRPr="003D7867">
              <w:rPr>
                <w:szCs w:val="21"/>
              </w:rPr>
              <w:t>照片</w:t>
            </w:r>
            <w:r w:rsidRPr="003D7867">
              <w:rPr>
                <w:szCs w:val="21"/>
              </w:rPr>
              <w:t>1.3-</w:t>
            </w:r>
            <w:r>
              <w:rPr>
                <w:rFonts w:hint="eastAsia"/>
                <w:szCs w:val="21"/>
              </w:rPr>
              <w:t>2</w:t>
            </w:r>
          </w:p>
        </w:tc>
      </w:tr>
      <w:tr w:rsidR="00581721" w:rsidRPr="00987463" w14:paraId="48C3EDD6" w14:textId="77777777" w:rsidTr="005906E1">
        <w:trPr>
          <w:trHeight w:val="454"/>
        </w:trPr>
        <w:tc>
          <w:tcPr>
            <w:tcW w:w="675" w:type="dxa"/>
            <w:vAlign w:val="center"/>
          </w:tcPr>
          <w:p w14:paraId="7C65C972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Merge/>
            <w:vAlign w:val="center"/>
          </w:tcPr>
          <w:p w14:paraId="67EE0675" w14:textId="77777777" w:rsidR="00581721" w:rsidRDefault="00581721" w:rsidP="005906E1">
            <w:pPr>
              <w:jc w:val="center"/>
            </w:pPr>
          </w:p>
        </w:tc>
        <w:tc>
          <w:tcPr>
            <w:tcW w:w="3969" w:type="dxa"/>
            <w:vAlign w:val="center"/>
          </w:tcPr>
          <w:p w14:paraId="317AB403" w14:textId="77777777" w:rsidR="00581721" w:rsidRDefault="00581721" w:rsidP="005906E1">
            <w:pPr>
              <w:ind w:firstLineChars="200" w:firstLine="420"/>
            </w:pPr>
            <w:r>
              <w:rPr>
                <w:rFonts w:hint="eastAsia"/>
              </w:rPr>
              <w:t>其他影响城市桥梁日常养护、维修、检测作业。</w:t>
            </w:r>
          </w:p>
        </w:tc>
        <w:tc>
          <w:tcPr>
            <w:tcW w:w="3119" w:type="dxa"/>
            <w:vAlign w:val="center"/>
          </w:tcPr>
          <w:p w14:paraId="4B589415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无</w:t>
            </w:r>
          </w:p>
        </w:tc>
        <w:tc>
          <w:tcPr>
            <w:tcW w:w="1325" w:type="dxa"/>
            <w:vAlign w:val="center"/>
          </w:tcPr>
          <w:p w14:paraId="2035BDED" w14:textId="77777777" w:rsidR="00581721" w:rsidRDefault="00581721" w:rsidP="005906E1">
            <w:pPr>
              <w:jc w:val="center"/>
            </w:pPr>
            <w:r>
              <w:rPr>
                <w:rFonts w:hint="eastAsia"/>
              </w:rPr>
              <w:t>/</w:t>
            </w:r>
          </w:p>
        </w:tc>
      </w:tr>
    </w:tbl>
    <w:p w14:paraId="1F880230" w14:textId="77777777" w:rsidR="00581721" w:rsidRPr="003D7867" w:rsidRDefault="00581721" w:rsidP="00581721">
      <w:pPr>
        <w:spacing w:line="200" w:lineRule="exact"/>
        <w:ind w:firstLineChars="200" w:firstLine="480"/>
        <w:rPr>
          <w:sz w:val="24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928"/>
        <w:gridCol w:w="4869"/>
      </w:tblGrid>
      <w:tr w:rsidR="00581721" w:rsidRPr="003D7867" w14:paraId="10AEB406" w14:textId="77777777" w:rsidTr="005906E1">
        <w:trPr>
          <w:trHeight w:hRule="exact" w:val="3515"/>
        </w:trPr>
        <w:tc>
          <w:tcPr>
            <w:tcW w:w="2515" w:type="pct"/>
            <w:vAlign w:val="center"/>
          </w:tcPr>
          <w:p w14:paraId="3FC89DF1" w14:textId="77777777" w:rsidR="00581721" w:rsidRPr="003D7867" w:rsidRDefault="00581721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2F0CEB17" wp14:editId="1DA3A49A">
                  <wp:extent cx="2889250" cy="2165350"/>
                  <wp:effectExtent l="0" t="0" r="6350" b="6350"/>
                  <wp:docPr id="946" name="图片 946" descr="D:\微信\WeChat Files\wxid_5t9l5d69nhd821\FileStorage\Temp\c935bbe617149f06c9aab219a55b09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D:\微信\WeChat Files\wxid_5t9l5d69nhd821\FileStorage\Temp\c935bbe617149f06c9aab219a55b09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pct"/>
            <w:vAlign w:val="center"/>
          </w:tcPr>
          <w:p w14:paraId="0E5FEA5D" w14:textId="77777777" w:rsidR="00581721" w:rsidRPr="003D7867" w:rsidRDefault="00581721" w:rsidP="005906E1">
            <w:pPr>
              <w:jc w:val="center"/>
              <w:rPr>
                <w:rFonts w:cs="宋体"/>
                <w:sz w:val="22"/>
                <w:szCs w:val="22"/>
              </w:rPr>
            </w:pPr>
            <w:r>
              <w:rPr>
                <w:rFonts w:cs="宋体"/>
                <w:noProof/>
                <w:sz w:val="22"/>
                <w:szCs w:val="22"/>
              </w:rPr>
              <w:drawing>
                <wp:inline distT="0" distB="0" distL="0" distR="0" wp14:anchorId="29EE7A38" wp14:editId="3CD37AC1">
                  <wp:extent cx="2889250" cy="2165350"/>
                  <wp:effectExtent l="0" t="0" r="6350" b="6350"/>
                  <wp:docPr id="33" name="图片 33" descr="D:\微信\WeChat Files\wxid_5t9l5d69nhd821\FileStorage\Temp\87e7b1f38e06727b505a8ed8ea9ed9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D:\微信\WeChat Files\wxid_5t9l5d69nhd821\FileStorage\Temp\87e7b1f38e06727b505a8ed8ea9ed9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250" cy="216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721" w:rsidRPr="003D7867" w14:paraId="7EA585DA" w14:textId="77777777" w:rsidTr="005906E1">
        <w:trPr>
          <w:trHeight w:hRule="exact" w:val="397"/>
        </w:trPr>
        <w:tc>
          <w:tcPr>
            <w:tcW w:w="2515" w:type="pct"/>
            <w:vAlign w:val="center"/>
          </w:tcPr>
          <w:p w14:paraId="193D138A" w14:textId="77777777" w:rsidR="00581721" w:rsidRPr="003D7867" w:rsidRDefault="00581721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lastRenderedPageBreak/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1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  <w:tc>
          <w:tcPr>
            <w:tcW w:w="2485" w:type="pct"/>
            <w:vAlign w:val="center"/>
          </w:tcPr>
          <w:p w14:paraId="572341F0" w14:textId="77777777" w:rsidR="00581721" w:rsidRPr="003D7867" w:rsidRDefault="00581721" w:rsidP="005906E1">
            <w:pPr>
              <w:jc w:val="center"/>
              <w:rPr>
                <w:rFonts w:cs="宋体"/>
                <w:szCs w:val="21"/>
              </w:rPr>
            </w:pPr>
            <w:r w:rsidRPr="003D7867">
              <w:rPr>
                <w:rFonts w:hint="eastAsia"/>
                <w:szCs w:val="21"/>
              </w:rPr>
              <w:t>照片</w:t>
            </w:r>
            <w:r>
              <w:rPr>
                <w:szCs w:val="21"/>
              </w:rPr>
              <w:t>1.</w:t>
            </w:r>
            <w:r>
              <w:rPr>
                <w:rFonts w:hint="eastAsia"/>
                <w:szCs w:val="21"/>
              </w:rPr>
              <w:t>3</w:t>
            </w:r>
            <w:r w:rsidRPr="003D7867">
              <w:rPr>
                <w:szCs w:val="21"/>
              </w:rPr>
              <w:t>-2</w:t>
            </w:r>
            <w:r w:rsidRPr="003D7867">
              <w:rPr>
                <w:rFonts w:hint="eastAsia"/>
                <w:szCs w:val="21"/>
              </w:rPr>
              <w:t>：</w:t>
            </w:r>
            <w:r>
              <w:rPr>
                <w:rFonts w:hint="eastAsia"/>
              </w:rPr>
              <w:t>桥下私自搭建养殖厂</w:t>
            </w:r>
          </w:p>
        </w:tc>
      </w:tr>
    </w:tbl>
    <w:p w14:paraId="414A34D6" w14:textId="77777777" w:rsidR="00581721" w:rsidRDefault="00581721">
      <w:pPr>
        <w:spacing w:line="400" w:lineRule="exact"/>
        <w:ind w:firstLineChars="200" w:firstLine="480"/>
        <w:rPr>
          <w:rFonts w:hAnsi="宋体" w:hint="eastAsia"/>
          <w:sz w:val="24"/>
        </w:rPr>
      </w:pPr>
    </w:p>
    <w:p w14:paraId="69D3A324" w14:textId="77777777" w:rsidR="007C3426" w:rsidRDefault="00383B01">
      <w:pPr>
        <w:spacing w:beforeLines="50" w:before="156"/>
        <w:outlineLvl w:val="0"/>
        <w:rPr>
          <w:b/>
          <w:sz w:val="28"/>
          <w:szCs w:val="28"/>
        </w:rPr>
      </w:pPr>
      <w:bookmarkStart w:id="31" w:name="_Toc16501675"/>
      <w:bookmarkStart w:id="32" w:name="_Toc433118713"/>
      <w:bookmarkStart w:id="33" w:name="_Toc374086592"/>
      <w:bookmarkStart w:id="34" w:name="_Toc225349631"/>
      <w:r>
        <w:rPr>
          <w:rFonts w:hint="eastAsia"/>
          <w:b/>
          <w:sz w:val="28"/>
          <w:szCs w:val="28"/>
        </w:rPr>
        <w:t>2.</w:t>
      </w:r>
      <w:bookmarkEnd w:id="31"/>
      <w:bookmarkEnd w:id="32"/>
      <w:bookmarkEnd w:id="33"/>
      <w:r>
        <w:rPr>
          <w:rFonts w:hint="eastAsia"/>
          <w:b/>
          <w:sz w:val="28"/>
          <w:szCs w:val="28"/>
        </w:rPr>
        <w:t>构件编号规则及缺陷表示方法</w:t>
      </w:r>
      <w:bookmarkEnd w:id="34"/>
    </w:p>
    <w:p w14:paraId="7726960F" w14:textId="77777777" w:rsidR="007C3426" w:rsidRDefault="00383B01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5" w:name="_Toc225349632"/>
      <w:r>
        <w:rPr>
          <w:rFonts w:ascii="Times New Roman" w:hAnsi="Times New Roman" w:hint="eastAsia"/>
          <w:sz w:val="24"/>
          <w:szCs w:val="24"/>
        </w:rPr>
        <w:t>2.1</w:t>
      </w:r>
      <w:r>
        <w:rPr>
          <w:rFonts w:ascii="宋体" w:eastAsia="宋体" w:hAnsi="宋体" w:hint="eastAsia"/>
          <w:sz w:val="24"/>
          <w:szCs w:val="24"/>
        </w:rPr>
        <w:t>构件编号规则</w:t>
      </w:r>
      <w:bookmarkEnd w:id="35"/>
    </w:p>
    <w:p w14:paraId="1E57B291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桥梁前进方向：规定路线由小桩号往大桩号方向（由南往北方向）为前进方向，前进方向左侧为左，右侧为右。</w:t>
      </w:r>
    </w:p>
    <w:p w14:paraId="256A148F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纵向桥孔（桥跨）：按照路线前进方向依次为第</w:t>
      </w:r>
      <w:r>
        <w:rPr>
          <w:sz w:val="24"/>
        </w:rPr>
        <w:t>1</w:t>
      </w:r>
      <w:r>
        <w:rPr>
          <w:rFonts w:hint="eastAsia"/>
          <w:sz w:val="24"/>
        </w:rPr>
        <w:t>跨、第</w:t>
      </w:r>
      <w:r>
        <w:rPr>
          <w:sz w:val="24"/>
        </w:rPr>
        <w:t>2</w:t>
      </w:r>
      <w:r>
        <w:rPr>
          <w:rFonts w:hint="eastAsia"/>
          <w:sz w:val="24"/>
        </w:rPr>
        <w:t>跨、第</w:t>
      </w:r>
      <w:r>
        <w:rPr>
          <w:sz w:val="24"/>
        </w:rPr>
        <w:t>3</w:t>
      </w:r>
      <w:r>
        <w:rPr>
          <w:rFonts w:hint="eastAsia"/>
          <w:sz w:val="24"/>
        </w:rPr>
        <w:t>跨</w:t>
      </w:r>
      <w:r>
        <w:rPr>
          <w:sz w:val="24"/>
        </w:rPr>
        <w:t>……</w:t>
      </w:r>
      <w:r>
        <w:rPr>
          <w:rFonts w:hint="eastAsia"/>
          <w:sz w:val="24"/>
        </w:rPr>
        <w:t>。</w:t>
      </w:r>
    </w:p>
    <w:p w14:paraId="71A3680B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箱梁编号：上部承重每跨划分为一个构件。例如：</w:t>
      </w:r>
      <w:r>
        <w:rPr>
          <w:sz w:val="24"/>
        </w:rPr>
        <w:t>2#</w:t>
      </w:r>
      <w:r>
        <w:rPr>
          <w:rFonts w:hint="eastAsia"/>
          <w:sz w:val="24"/>
        </w:rPr>
        <w:t>梁表示第</w:t>
      </w:r>
      <w:r>
        <w:rPr>
          <w:sz w:val="24"/>
        </w:rPr>
        <w:t>2</w:t>
      </w:r>
      <w:r>
        <w:rPr>
          <w:rFonts w:hint="eastAsia"/>
          <w:sz w:val="24"/>
        </w:rPr>
        <w:t>跨箱梁。</w:t>
      </w:r>
    </w:p>
    <w:p w14:paraId="24DB73BF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桥墩（台）编号：桥墩（台）编码用一位字码表示桥墩（台）沿线路前进方向的分布顺序。桥台编码从</w:t>
      </w:r>
      <w:r>
        <w:rPr>
          <w:sz w:val="24"/>
        </w:rPr>
        <w:t>0#</w:t>
      </w:r>
      <w:r>
        <w:rPr>
          <w:rFonts w:hint="eastAsia"/>
          <w:sz w:val="24"/>
        </w:rPr>
        <w:t>台开始，接着依次是</w:t>
      </w:r>
      <w:r>
        <w:rPr>
          <w:sz w:val="24"/>
        </w:rPr>
        <w:t>1#</w:t>
      </w:r>
      <w:r>
        <w:rPr>
          <w:rFonts w:hint="eastAsia"/>
          <w:sz w:val="24"/>
        </w:rPr>
        <w:t>墩，</w:t>
      </w:r>
      <w:r>
        <w:rPr>
          <w:sz w:val="24"/>
        </w:rPr>
        <w:t>2#</w:t>
      </w:r>
      <w:r>
        <w:rPr>
          <w:rFonts w:hint="eastAsia"/>
          <w:sz w:val="24"/>
        </w:rPr>
        <w:t>墩，以此类推直至最后一个桥台。桥台按照构件组成分成台身、台帽，桥墩按照构件组成分成墩身、盖梁。当存在多个墩柱时，从桥梁右侧到左侧逐个编号，例如：</w:t>
      </w:r>
      <w:r>
        <w:rPr>
          <w:sz w:val="24"/>
        </w:rPr>
        <w:t>4-2#</w:t>
      </w:r>
      <w:r>
        <w:rPr>
          <w:rFonts w:hint="eastAsia"/>
          <w:sz w:val="24"/>
        </w:rPr>
        <w:t>墩柱表示</w:t>
      </w:r>
      <w:r>
        <w:rPr>
          <w:sz w:val="24"/>
        </w:rPr>
        <w:t>4#</w:t>
      </w:r>
      <w:proofErr w:type="gramStart"/>
      <w:r>
        <w:rPr>
          <w:rFonts w:hint="eastAsia"/>
          <w:sz w:val="24"/>
        </w:rPr>
        <w:t>墩从右侧</w:t>
      </w:r>
      <w:proofErr w:type="gramEnd"/>
      <w:r>
        <w:rPr>
          <w:rFonts w:hint="eastAsia"/>
          <w:sz w:val="24"/>
        </w:rPr>
        <w:t>数过来第</w:t>
      </w:r>
      <w:r>
        <w:rPr>
          <w:sz w:val="24"/>
        </w:rPr>
        <w:t>2</w:t>
      </w:r>
      <w:r>
        <w:rPr>
          <w:rFonts w:hint="eastAsia"/>
          <w:sz w:val="24"/>
        </w:rPr>
        <w:t>个墩柱。</w:t>
      </w:r>
    </w:p>
    <w:p w14:paraId="11F422B5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支座编号：支座编码由三位字码组成，第一位表示支座所在桥跨；第二位表示支座所在墩台号；第三位表示从桥梁右侧数过来（面向大桩号方向）第几个支座。例如：</w:t>
      </w:r>
      <w:r>
        <w:rPr>
          <w:sz w:val="24"/>
        </w:rPr>
        <w:t>2-1-3#</w:t>
      </w:r>
      <w:r>
        <w:rPr>
          <w:rFonts w:hint="eastAsia"/>
          <w:sz w:val="24"/>
        </w:rPr>
        <w:t>支座表示第</w:t>
      </w:r>
      <w:r>
        <w:rPr>
          <w:sz w:val="24"/>
        </w:rPr>
        <w:t>2</w:t>
      </w:r>
      <w:r>
        <w:rPr>
          <w:rFonts w:hint="eastAsia"/>
          <w:sz w:val="24"/>
        </w:rPr>
        <w:t>跨</w:t>
      </w:r>
      <w:r>
        <w:rPr>
          <w:sz w:val="24"/>
        </w:rPr>
        <w:t>1#</w:t>
      </w:r>
      <w:r>
        <w:rPr>
          <w:rFonts w:hint="eastAsia"/>
          <w:sz w:val="24"/>
        </w:rPr>
        <w:t>墩上从右侧数过来第</w:t>
      </w:r>
      <w:r>
        <w:rPr>
          <w:sz w:val="24"/>
        </w:rPr>
        <w:t>3</w:t>
      </w:r>
      <w:r>
        <w:rPr>
          <w:rFonts w:hint="eastAsia"/>
          <w:sz w:val="24"/>
        </w:rPr>
        <w:t>个支座。</w:t>
      </w:r>
      <w:proofErr w:type="gramStart"/>
      <w:r>
        <w:rPr>
          <w:rFonts w:hint="eastAsia"/>
          <w:sz w:val="24"/>
        </w:rPr>
        <w:t>当墩顶主梁</w:t>
      </w:r>
      <w:proofErr w:type="gramEnd"/>
      <w:r>
        <w:rPr>
          <w:rFonts w:hint="eastAsia"/>
          <w:sz w:val="24"/>
        </w:rPr>
        <w:t>为连续结构时，该墩支座第一位数与大桩</w:t>
      </w:r>
      <w:proofErr w:type="gramStart"/>
      <w:r>
        <w:rPr>
          <w:rFonts w:hint="eastAsia"/>
          <w:sz w:val="24"/>
        </w:rPr>
        <w:t>号侧孔号</w:t>
      </w:r>
      <w:proofErr w:type="gramEnd"/>
      <w:r>
        <w:rPr>
          <w:rFonts w:hint="eastAsia"/>
          <w:sz w:val="24"/>
        </w:rPr>
        <w:t>一致。</w:t>
      </w:r>
    </w:p>
    <w:p w14:paraId="5DE435B2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6. </w:t>
      </w:r>
      <w:r>
        <w:rPr>
          <w:rFonts w:hint="eastAsia"/>
          <w:sz w:val="24"/>
        </w:rPr>
        <w:t>桥面铺装编号：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跨桥面铺装为</w:t>
      </w:r>
      <w:r>
        <w:rPr>
          <w:sz w:val="24"/>
        </w:rPr>
        <w:t>1#</w:t>
      </w:r>
      <w:r>
        <w:rPr>
          <w:rFonts w:hint="eastAsia"/>
          <w:sz w:val="24"/>
        </w:rPr>
        <w:t>桥面，第</w:t>
      </w:r>
      <w:r>
        <w:rPr>
          <w:sz w:val="24"/>
        </w:rPr>
        <w:t>2</w:t>
      </w:r>
      <w:r>
        <w:rPr>
          <w:rFonts w:hint="eastAsia"/>
          <w:sz w:val="24"/>
        </w:rPr>
        <w:t>跨桥面铺装为</w:t>
      </w:r>
      <w:r>
        <w:rPr>
          <w:sz w:val="24"/>
        </w:rPr>
        <w:t>2#</w:t>
      </w:r>
      <w:r>
        <w:rPr>
          <w:rFonts w:hint="eastAsia"/>
          <w:sz w:val="24"/>
        </w:rPr>
        <w:t>桥面，以此类推。</w:t>
      </w:r>
    </w:p>
    <w:p w14:paraId="16ECD37F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7. </w:t>
      </w:r>
      <w:r>
        <w:rPr>
          <w:rFonts w:hint="eastAsia"/>
          <w:sz w:val="24"/>
        </w:rPr>
        <w:t>伸缩缝编号：伸缩缝装置编码用一位字码表示，沿线路前进方向的顺序，第</w:t>
      </w:r>
      <w:r>
        <w:rPr>
          <w:sz w:val="24"/>
        </w:rPr>
        <w:t>1</w:t>
      </w:r>
      <w:r>
        <w:rPr>
          <w:rFonts w:hint="eastAsia"/>
          <w:sz w:val="24"/>
        </w:rPr>
        <w:t>道伸缩缝为</w:t>
      </w:r>
      <w:r>
        <w:rPr>
          <w:sz w:val="24"/>
        </w:rPr>
        <w:t>1#</w:t>
      </w:r>
      <w:r>
        <w:rPr>
          <w:rFonts w:hint="eastAsia"/>
          <w:sz w:val="24"/>
        </w:rPr>
        <w:t>伸缩缝，第</w:t>
      </w:r>
      <w:r>
        <w:rPr>
          <w:sz w:val="24"/>
        </w:rPr>
        <w:t>2</w:t>
      </w:r>
      <w:r>
        <w:rPr>
          <w:rFonts w:hint="eastAsia"/>
          <w:sz w:val="24"/>
        </w:rPr>
        <w:t>道伸缩缝为</w:t>
      </w:r>
      <w:r>
        <w:rPr>
          <w:sz w:val="24"/>
        </w:rPr>
        <w:t>2#</w:t>
      </w:r>
      <w:r>
        <w:rPr>
          <w:rFonts w:hint="eastAsia"/>
          <w:sz w:val="24"/>
        </w:rPr>
        <w:t>伸缩缝，以此类推。</w:t>
      </w:r>
    </w:p>
    <w:p w14:paraId="167A5CD9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8. </w:t>
      </w:r>
      <w:r>
        <w:rPr>
          <w:rFonts w:hint="eastAsia"/>
          <w:sz w:val="24"/>
        </w:rPr>
        <w:t>栏杆、护栏和人行道编号：编码用一位字码表示，在桥梁左侧为</w:t>
      </w:r>
      <w:r>
        <w:rPr>
          <w:sz w:val="24"/>
        </w:rPr>
        <w:t>L</w:t>
      </w:r>
      <w:r>
        <w:rPr>
          <w:rFonts w:hint="eastAsia"/>
          <w:sz w:val="24"/>
        </w:rPr>
        <w:t>，桥梁右侧为</w:t>
      </w:r>
      <w:r>
        <w:rPr>
          <w:sz w:val="24"/>
        </w:rPr>
        <w:t>R</w:t>
      </w:r>
      <w:r>
        <w:rPr>
          <w:rFonts w:hint="eastAsia"/>
          <w:sz w:val="24"/>
        </w:rPr>
        <w:t>。</w:t>
      </w:r>
    </w:p>
    <w:p w14:paraId="6F489CAA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9. </w:t>
      </w:r>
      <w:r>
        <w:rPr>
          <w:rFonts w:hint="eastAsia"/>
          <w:sz w:val="24"/>
        </w:rPr>
        <w:t>泄水孔编号：编码用一位字码表示泄水孔沿线路前进方向的分布顺序。泄水孔编码从</w:t>
      </w:r>
      <w:r>
        <w:rPr>
          <w:rFonts w:hint="eastAsia"/>
          <w:sz w:val="24"/>
        </w:rPr>
        <w:t>1#</w:t>
      </w:r>
      <w:r>
        <w:rPr>
          <w:rFonts w:hint="eastAsia"/>
          <w:sz w:val="24"/>
        </w:rPr>
        <w:t>泄水孔开始，接着依次是</w:t>
      </w:r>
      <w:r>
        <w:rPr>
          <w:rFonts w:hint="eastAsia"/>
          <w:sz w:val="24"/>
        </w:rPr>
        <w:t>2#</w:t>
      </w:r>
      <w:r>
        <w:rPr>
          <w:rFonts w:hint="eastAsia"/>
          <w:sz w:val="24"/>
        </w:rPr>
        <w:t>泄水孔，</w:t>
      </w:r>
      <w:r>
        <w:rPr>
          <w:rFonts w:hint="eastAsia"/>
          <w:sz w:val="24"/>
        </w:rPr>
        <w:t>3#</w:t>
      </w:r>
      <w:r>
        <w:rPr>
          <w:rFonts w:hint="eastAsia"/>
          <w:sz w:val="24"/>
        </w:rPr>
        <w:t>泄水孔，以此类推直至最后一个泄水孔。</w:t>
      </w:r>
    </w:p>
    <w:p w14:paraId="4FAF0990" w14:textId="77777777" w:rsidR="007C3426" w:rsidRDefault="00383B01">
      <w:pPr>
        <w:jc w:val="center"/>
        <w:rPr>
          <w:szCs w:val="20"/>
        </w:rPr>
      </w:pPr>
      <w:r>
        <w:object w:dxaOrig="9674" w:dyaOrig="1584" w14:anchorId="0E6125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.75pt;height:79.5pt" o:ole="">
            <v:imagedata r:id="rId12" o:title="" croptop="23335f" cropbottom="21420f" cropleft="-626f" cropright="-731f"/>
          </v:shape>
          <o:OLEObject Type="Embed" ProgID="AutoCAD.Drawing.17" ShapeID="_x0000_i1025" DrawAspect="Content" ObjectID="_1835963860" r:id="rId13"/>
        </w:object>
      </w: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1 </w:t>
      </w:r>
      <w:r>
        <w:rPr>
          <w:rFonts w:hint="eastAsia"/>
          <w:szCs w:val="20"/>
        </w:rPr>
        <w:t>桥梁构件编号示意图</w:t>
      </w:r>
    </w:p>
    <w:p w14:paraId="090EB10F" w14:textId="77777777" w:rsidR="007C3426" w:rsidRDefault="00383B01">
      <w:pPr>
        <w:jc w:val="center"/>
      </w:pPr>
      <w:r>
        <w:object w:dxaOrig="6388" w:dyaOrig="2579" w14:anchorId="3FE0CD8B">
          <v:shape id="_x0000_i1026" type="#_x0000_t75" style="width:319.5pt;height:129pt" o:ole="">
            <v:imagedata r:id="rId14" o:title="" croptop="8388f" cropbottom="7832f"/>
          </v:shape>
          <o:OLEObject Type="Embed" ProgID="AutoCAD.Drawing.17" ShapeID="_x0000_i1026" DrawAspect="Content" ObjectID="_1835963861" r:id="rId15"/>
        </w:object>
      </w:r>
    </w:p>
    <w:p w14:paraId="13AB3477" w14:textId="77777777" w:rsidR="007C3426" w:rsidRDefault="00383B01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1-2 </w:t>
      </w:r>
      <w:r>
        <w:rPr>
          <w:rFonts w:hint="eastAsia"/>
          <w:szCs w:val="20"/>
        </w:rPr>
        <w:t>支座编号示意图</w:t>
      </w:r>
    </w:p>
    <w:p w14:paraId="2A086C8F" w14:textId="77777777" w:rsidR="007C3426" w:rsidRDefault="00383B01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36" w:name="_Toc225349633"/>
      <w:r>
        <w:rPr>
          <w:rFonts w:ascii="Times New Roman" w:hAnsi="Times New Roman" w:hint="eastAsia"/>
          <w:sz w:val="24"/>
          <w:szCs w:val="24"/>
        </w:rPr>
        <w:t>2.2</w:t>
      </w:r>
      <w:r>
        <w:rPr>
          <w:rFonts w:ascii="宋体" w:eastAsia="宋体" w:hAnsi="宋体" w:hint="eastAsia"/>
          <w:sz w:val="24"/>
          <w:szCs w:val="24"/>
        </w:rPr>
        <w:t>缺陷表示方法</w:t>
      </w:r>
      <w:bookmarkEnd w:id="36"/>
    </w:p>
    <w:p w14:paraId="20396DB0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1. </w:t>
      </w:r>
      <w:r>
        <w:rPr>
          <w:rFonts w:hint="eastAsia"/>
          <w:sz w:val="24"/>
        </w:rPr>
        <w:t>检测时，每一桥跨为一个检查单元。</w:t>
      </w:r>
    </w:p>
    <w:p w14:paraId="5631B434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2. </w:t>
      </w:r>
      <w:r>
        <w:rPr>
          <w:rFonts w:hint="eastAsia"/>
          <w:sz w:val="24"/>
        </w:rPr>
        <w:t>梁底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</w:t>
      </w:r>
      <w:proofErr w:type="gramStart"/>
      <w:r>
        <w:rPr>
          <w:rFonts w:hint="eastAsia"/>
          <w:sz w:val="24"/>
        </w:rPr>
        <w:t>一桥跨梁底板</w:t>
      </w:r>
      <w:proofErr w:type="gramEnd"/>
      <w:r>
        <w:rPr>
          <w:rFonts w:hint="eastAsia"/>
          <w:sz w:val="24"/>
        </w:rPr>
        <w:t>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Y</w:t>
      </w:r>
      <w:r>
        <w:rPr>
          <w:rFonts w:hint="eastAsia"/>
          <w:sz w:val="24"/>
        </w:rPr>
        <w:t>轴沿桥墩中心线自右侧指向左侧。</w:t>
      </w:r>
    </w:p>
    <w:p w14:paraId="4BDB22BB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3. </w:t>
      </w:r>
      <w:r>
        <w:rPr>
          <w:rFonts w:hint="eastAsia"/>
          <w:sz w:val="24"/>
        </w:rPr>
        <w:t>梁腹板缺陷表示方法：建立如图</w:t>
      </w:r>
      <w:r>
        <w:rPr>
          <w:rFonts w:hint="eastAsia"/>
          <w:sz w:val="24"/>
        </w:rPr>
        <w:t>2.</w:t>
      </w:r>
      <w:r>
        <w:rPr>
          <w:sz w:val="24"/>
        </w:rPr>
        <w:t>2</w:t>
      </w:r>
      <w:r>
        <w:rPr>
          <w:rFonts w:hint="eastAsia"/>
          <w:sz w:val="24"/>
        </w:rPr>
        <w:t>所示的坐标系，以某一跨梁底板小桩号</w:t>
      </w:r>
      <w:proofErr w:type="gramStart"/>
      <w:r>
        <w:rPr>
          <w:rFonts w:hint="eastAsia"/>
          <w:sz w:val="24"/>
        </w:rPr>
        <w:t>右侧角点为</w:t>
      </w:r>
      <w:proofErr w:type="gramEnd"/>
      <w:r>
        <w:rPr>
          <w:rFonts w:hint="eastAsia"/>
          <w:sz w:val="24"/>
        </w:rPr>
        <w:t>坐标原点（</w:t>
      </w:r>
      <w:r>
        <w:rPr>
          <w:sz w:val="24"/>
        </w:rPr>
        <w:t>0</w:t>
      </w:r>
      <w:r>
        <w:rPr>
          <w:rFonts w:hint="eastAsia"/>
          <w:sz w:val="24"/>
        </w:rPr>
        <w:t>，</w:t>
      </w:r>
      <w:r>
        <w:rPr>
          <w:sz w:val="24"/>
        </w:rPr>
        <w:t>0</w:t>
      </w:r>
      <w:r>
        <w:rPr>
          <w:rFonts w:hint="eastAsia"/>
          <w:sz w:val="24"/>
        </w:rPr>
        <w:t>），</w:t>
      </w:r>
      <w:r>
        <w:rPr>
          <w:sz w:val="24"/>
        </w:rPr>
        <w:t>X</w:t>
      </w:r>
      <w:r>
        <w:rPr>
          <w:rFonts w:hint="eastAsia"/>
          <w:sz w:val="24"/>
        </w:rPr>
        <w:t>轴沿底板右缘指向线路前进方向，</w:t>
      </w:r>
      <w:r>
        <w:rPr>
          <w:sz w:val="24"/>
        </w:rPr>
        <w:t>h</w:t>
      </w:r>
      <w:r>
        <w:rPr>
          <w:rFonts w:hint="eastAsia"/>
          <w:sz w:val="24"/>
        </w:rPr>
        <w:t>轴为重力反方向。</w:t>
      </w:r>
    </w:p>
    <w:p w14:paraId="30D032BB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4. </w:t>
      </w:r>
      <w:r>
        <w:rPr>
          <w:rFonts w:hint="eastAsia"/>
          <w:sz w:val="24"/>
        </w:rPr>
        <w:t>翼缘板缺陷表示方法：以缺陷偏离腹板的水平距离表示。</w:t>
      </w:r>
    </w:p>
    <w:p w14:paraId="3E36FEC2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 xml:space="preserve">5. </w:t>
      </w:r>
      <w:r>
        <w:rPr>
          <w:rFonts w:hint="eastAsia"/>
          <w:sz w:val="24"/>
        </w:rPr>
        <w:t>裂缝：应指明裂缝的走向、起止位置，裂缝长度、裂缝宽度，裂缝填充情况等，长度精确至</w:t>
      </w:r>
      <w:r>
        <w:rPr>
          <w:sz w:val="24"/>
        </w:rPr>
        <w:t>1cm</w:t>
      </w:r>
      <w:r>
        <w:rPr>
          <w:rFonts w:hint="eastAsia"/>
          <w:sz w:val="24"/>
        </w:rPr>
        <w:t>，用</w:t>
      </w:r>
      <w:r>
        <w:rPr>
          <w:sz w:val="24"/>
        </w:rPr>
        <w:t>L</w:t>
      </w:r>
      <w:r>
        <w:rPr>
          <w:rFonts w:hint="eastAsia"/>
          <w:sz w:val="24"/>
        </w:rPr>
        <w:t>表示，裂缝宽度精确至</w:t>
      </w:r>
      <w:r>
        <w:rPr>
          <w:sz w:val="24"/>
        </w:rPr>
        <w:t>0.01mm</w:t>
      </w:r>
      <w:r>
        <w:rPr>
          <w:rFonts w:hint="eastAsia"/>
          <w:sz w:val="24"/>
        </w:rPr>
        <w:t>，用</w:t>
      </w:r>
      <w:r>
        <w:rPr>
          <w:sz w:val="24"/>
        </w:rPr>
        <w:t>W</w:t>
      </w:r>
      <w:r>
        <w:rPr>
          <w:rFonts w:hint="eastAsia"/>
          <w:sz w:val="24"/>
        </w:rPr>
        <w:t>表示。</w:t>
      </w:r>
    </w:p>
    <w:p w14:paraId="5ED8359C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6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破损：应指明破损的位置、面积，是否露筋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278D9969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7</w:t>
      </w:r>
      <w:r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露筋：露筋的位置、面积及程度，面积用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表示，长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表示，宽度精确至</w:t>
      </w:r>
      <w:r>
        <w:rPr>
          <w:rFonts w:hint="eastAsia"/>
          <w:sz w:val="24"/>
        </w:rPr>
        <w:t>1cm</w:t>
      </w:r>
      <w:r>
        <w:rPr>
          <w:rFonts w:hint="eastAsia"/>
          <w:sz w:val="24"/>
        </w:rPr>
        <w:t>，用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表示。</w:t>
      </w:r>
    </w:p>
    <w:p w14:paraId="7E430EA8" w14:textId="77777777" w:rsidR="007C3426" w:rsidRDefault="00383B01">
      <w:pPr>
        <w:jc w:val="center"/>
      </w:pPr>
      <w:r>
        <w:rPr>
          <w:noProof/>
        </w:rPr>
        <w:lastRenderedPageBreak/>
        <w:drawing>
          <wp:inline distT="0" distB="0" distL="0" distR="0" wp14:anchorId="2E3A2DC8" wp14:editId="08FB14CC">
            <wp:extent cx="4862830" cy="3455035"/>
            <wp:effectExtent l="1905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3051" cy="3455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96481A" w14:textId="77777777" w:rsidR="007C3426" w:rsidRDefault="00383B01">
      <w:pPr>
        <w:jc w:val="center"/>
        <w:rPr>
          <w:szCs w:val="20"/>
        </w:rPr>
      </w:pPr>
      <w:r>
        <w:rPr>
          <w:rFonts w:hint="eastAsia"/>
          <w:szCs w:val="20"/>
        </w:rPr>
        <w:t>图</w:t>
      </w:r>
      <w:r>
        <w:rPr>
          <w:rFonts w:hint="eastAsia"/>
          <w:szCs w:val="20"/>
        </w:rPr>
        <w:t>2</w:t>
      </w:r>
      <w:r>
        <w:rPr>
          <w:szCs w:val="20"/>
        </w:rPr>
        <w:t xml:space="preserve">.2 </w:t>
      </w:r>
      <w:r>
        <w:rPr>
          <w:rFonts w:hint="eastAsia"/>
          <w:szCs w:val="20"/>
        </w:rPr>
        <w:t>箱梁部件名称及缺陷定位</w:t>
      </w:r>
    </w:p>
    <w:p w14:paraId="3295130D" w14:textId="77777777" w:rsidR="00394611" w:rsidRPr="0038498B" w:rsidRDefault="00394611" w:rsidP="00394611">
      <w:pPr>
        <w:spacing w:beforeLines="50" w:before="156"/>
        <w:outlineLvl w:val="0"/>
        <w:rPr>
          <w:b/>
          <w:sz w:val="28"/>
          <w:szCs w:val="28"/>
        </w:rPr>
      </w:pPr>
      <w:bookmarkStart w:id="37" w:name="_Toc193815172"/>
      <w:bookmarkStart w:id="38" w:name="_Toc225349404"/>
      <w:bookmarkStart w:id="39" w:name="_Toc225349634"/>
      <w:r w:rsidRPr="0038498B">
        <w:rPr>
          <w:rFonts w:hint="eastAsia"/>
          <w:b/>
          <w:sz w:val="28"/>
          <w:szCs w:val="28"/>
        </w:rPr>
        <w:t>3.</w:t>
      </w:r>
      <w:r w:rsidRPr="0038498B">
        <w:rPr>
          <w:rFonts w:hint="eastAsia"/>
          <w:b/>
          <w:sz w:val="28"/>
          <w:szCs w:val="28"/>
        </w:rPr>
        <w:t>检测评定依据及检测仪器设备</w:t>
      </w:r>
      <w:bookmarkEnd w:id="37"/>
      <w:bookmarkEnd w:id="38"/>
      <w:bookmarkEnd w:id="39"/>
    </w:p>
    <w:p w14:paraId="1C08B6A3" w14:textId="77777777" w:rsidR="00394611" w:rsidRPr="0038498B" w:rsidRDefault="00394611" w:rsidP="00394611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40" w:name="_Toc15947"/>
      <w:bookmarkStart w:id="41" w:name="_Toc33081813"/>
      <w:bookmarkStart w:id="42" w:name="_Toc20067_WPSOffice_Level2"/>
      <w:bookmarkStart w:id="43" w:name="_Toc7413"/>
      <w:bookmarkStart w:id="44" w:name="_Toc16970459"/>
      <w:bookmarkStart w:id="45" w:name="_Toc363200275"/>
      <w:bookmarkStart w:id="46" w:name="_Toc70002439"/>
      <w:bookmarkStart w:id="47" w:name="_Toc193815173"/>
      <w:bookmarkStart w:id="48" w:name="_Toc225349405"/>
      <w:bookmarkStart w:id="49" w:name="_Toc225349635"/>
      <w:r w:rsidRPr="0038498B">
        <w:rPr>
          <w:rFonts w:ascii="Times New Roman" w:eastAsiaTheme="minorEastAsia" w:hAnsi="Times New Roman"/>
          <w:sz w:val="24"/>
          <w:szCs w:val="24"/>
        </w:rPr>
        <w:t>3.1</w:t>
      </w:r>
      <w:r w:rsidRPr="0038498B">
        <w:rPr>
          <w:rFonts w:ascii="Times New Roman" w:eastAsiaTheme="minorEastAsia" w:hAnsi="Times New Roman"/>
          <w:sz w:val="24"/>
          <w:szCs w:val="24"/>
        </w:rPr>
        <w:t>检测评定依据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</w:p>
    <w:p w14:paraId="155347AF" w14:textId="77777777" w:rsidR="00394611" w:rsidRDefault="00394611" w:rsidP="00394611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bookmarkStart w:id="50" w:name="_Toc363200276"/>
      <w:r>
        <w:rPr>
          <w:sz w:val="24"/>
        </w:rPr>
        <w:t>1.</w:t>
      </w:r>
      <w:r>
        <w:rPr>
          <w:rFonts w:hint="eastAsia"/>
          <w:sz w:val="24"/>
        </w:rPr>
        <w:t>《城市桥梁养护技术标准》（</w:t>
      </w:r>
      <w:r>
        <w:rPr>
          <w:sz w:val="24"/>
        </w:rPr>
        <w:t>CJJ 99-2017</w:t>
      </w:r>
      <w:r>
        <w:rPr>
          <w:rFonts w:hint="eastAsia"/>
          <w:sz w:val="24"/>
        </w:rPr>
        <w:t>）；</w:t>
      </w:r>
    </w:p>
    <w:p w14:paraId="36F1CE74" w14:textId="77777777" w:rsidR="00394611" w:rsidRPr="00C138F1" w:rsidRDefault="00394611" w:rsidP="00394611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sz w:val="24"/>
        </w:rPr>
        <w:t>2.</w:t>
      </w:r>
      <w:r w:rsidRPr="00C138F1">
        <w:rPr>
          <w:rFonts w:hint="eastAsia"/>
          <w:sz w:val="24"/>
        </w:rPr>
        <w:t>《城市桥梁检测与评定技术规范》（</w:t>
      </w:r>
      <w:r w:rsidRPr="00C138F1">
        <w:rPr>
          <w:sz w:val="24"/>
        </w:rPr>
        <w:t>CJJ/T 233-2015</w:t>
      </w:r>
      <w:r w:rsidRPr="00C138F1">
        <w:rPr>
          <w:rFonts w:hint="eastAsia"/>
          <w:sz w:val="24"/>
        </w:rPr>
        <w:t>）；</w:t>
      </w:r>
    </w:p>
    <w:p w14:paraId="758A15B9" w14:textId="77777777" w:rsidR="00394611" w:rsidRDefault="00394611" w:rsidP="00394611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6315A1">
        <w:rPr>
          <w:sz w:val="24"/>
        </w:rPr>
        <w:t>HCKB-J01-2000056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厦门合诚工程检测有限公司</w:t>
      </w:r>
      <w:r w:rsidRPr="00C138F1">
        <w:rPr>
          <w:rFonts w:hint="eastAsia"/>
          <w:sz w:val="24"/>
        </w:rPr>
        <w:t>，</w:t>
      </w:r>
      <w:r w:rsidRPr="006315A1">
        <w:rPr>
          <w:rFonts w:hint="eastAsia"/>
          <w:sz w:val="24"/>
        </w:rPr>
        <w:t>2020</w:t>
      </w:r>
      <w:r w:rsidRPr="006315A1">
        <w:rPr>
          <w:rFonts w:hint="eastAsia"/>
          <w:sz w:val="24"/>
        </w:rPr>
        <w:t>年</w:t>
      </w:r>
      <w:r w:rsidRPr="006315A1">
        <w:rPr>
          <w:rFonts w:hint="eastAsia"/>
          <w:sz w:val="24"/>
        </w:rPr>
        <w:t>5</w:t>
      </w:r>
      <w:r w:rsidRPr="006315A1">
        <w:rPr>
          <w:rFonts w:hint="eastAsia"/>
          <w:sz w:val="24"/>
        </w:rPr>
        <w:t>月</w:t>
      </w:r>
      <w:r w:rsidRPr="006315A1">
        <w:rPr>
          <w:rFonts w:hint="eastAsia"/>
          <w:sz w:val="24"/>
        </w:rPr>
        <w:t>9</w:t>
      </w:r>
      <w:r w:rsidRPr="006315A1">
        <w:rPr>
          <w:rFonts w:hint="eastAsia"/>
          <w:sz w:val="24"/>
        </w:rPr>
        <w:t>日</w:t>
      </w:r>
      <w:r w:rsidRPr="00C138F1">
        <w:rPr>
          <w:rFonts w:hint="eastAsia"/>
          <w:sz w:val="24"/>
        </w:rPr>
        <w:t>）</w:t>
      </w:r>
      <w:r>
        <w:rPr>
          <w:rFonts w:hint="eastAsia"/>
          <w:sz w:val="24"/>
        </w:rPr>
        <w:t>；</w:t>
      </w:r>
    </w:p>
    <w:p w14:paraId="4D705563" w14:textId="77777777" w:rsidR="00394611" w:rsidRDefault="00394611" w:rsidP="00394611">
      <w:pPr>
        <w:tabs>
          <w:tab w:val="left" w:pos="360"/>
        </w:tabs>
        <w:snapToGrid w:val="0"/>
        <w:spacing w:line="400" w:lineRule="exact"/>
        <w:ind w:firstLineChars="200" w:firstLine="480"/>
        <w:rPr>
          <w:sz w:val="24"/>
        </w:rPr>
      </w:pPr>
      <w:r w:rsidRPr="00C138F1">
        <w:rPr>
          <w:rFonts w:hint="eastAsia"/>
          <w:sz w:val="24"/>
        </w:rPr>
        <w:t>4</w:t>
      </w:r>
      <w:r w:rsidRPr="00C138F1">
        <w:rPr>
          <w:sz w:val="24"/>
        </w:rPr>
        <w:t>.</w:t>
      </w:r>
      <w:r w:rsidRPr="00C138F1">
        <w:rPr>
          <w:rFonts w:hint="eastAsia"/>
          <w:sz w:val="24"/>
        </w:rPr>
        <w:t>《</w:t>
      </w:r>
      <w:r w:rsidRPr="007F2348">
        <w:rPr>
          <w:rFonts w:hAnsi="宋体" w:hint="eastAsia"/>
          <w:color w:val="0000FF"/>
          <w:sz w:val="24"/>
        </w:rPr>
        <w:t>{</w:t>
      </w:r>
      <w:r w:rsidRPr="007F2348">
        <w:rPr>
          <w:rFonts w:hAnsi="宋体"/>
          <w:color w:val="0000FF"/>
          <w:sz w:val="24"/>
        </w:rPr>
        <w:t>{</w:t>
      </w:r>
      <w:proofErr w:type="spellStart"/>
      <w:r w:rsidRPr="007F2348">
        <w:rPr>
          <w:rFonts w:hAnsi="宋体"/>
          <w:color w:val="0000FF"/>
          <w:sz w:val="24"/>
        </w:rPr>
        <w:t>F_info.</w:t>
      </w:r>
      <w:r w:rsidRPr="007F2348">
        <w:rPr>
          <w:rFonts w:hAnsi="宋体" w:hint="eastAsia"/>
          <w:color w:val="0000FF"/>
          <w:sz w:val="24"/>
        </w:rPr>
        <w:t>g</w:t>
      </w:r>
      <w:r w:rsidRPr="007F2348">
        <w:rPr>
          <w:rFonts w:hAnsi="宋体"/>
          <w:color w:val="0000FF"/>
          <w:sz w:val="24"/>
        </w:rPr>
        <w:t>ongChengMingCheng</w:t>
      </w:r>
      <w:proofErr w:type="spellEnd"/>
      <w:r w:rsidRPr="007F2348">
        <w:rPr>
          <w:rFonts w:hAnsi="宋体"/>
          <w:color w:val="0000FF"/>
          <w:sz w:val="24"/>
        </w:rPr>
        <w:t>}}</w:t>
      </w:r>
      <w:r w:rsidRPr="00C138F1">
        <w:rPr>
          <w:rFonts w:hint="eastAsia"/>
          <w:color w:val="000000" w:themeColor="text1"/>
          <w:sz w:val="24"/>
          <w:szCs w:val="21"/>
        </w:rPr>
        <w:t>检测</w:t>
      </w:r>
      <w:r w:rsidRPr="00C138F1">
        <w:rPr>
          <w:rFonts w:hint="eastAsia"/>
          <w:sz w:val="24"/>
        </w:rPr>
        <w:t>报告》（报告编号：</w:t>
      </w:r>
      <w:r w:rsidRPr="00C138F1">
        <w:rPr>
          <w:sz w:val="24"/>
        </w:rPr>
        <w:t>2022QSF0048</w:t>
      </w:r>
      <w:r>
        <w:rPr>
          <w:rFonts w:hint="eastAsia"/>
          <w:sz w:val="24"/>
        </w:rPr>
        <w:t>7</w:t>
      </w:r>
      <w:r w:rsidRPr="00C138F1">
        <w:rPr>
          <w:rFonts w:hint="eastAsia"/>
          <w:sz w:val="24"/>
        </w:rPr>
        <w:t>，同纳检测认证集团有限公司，</w:t>
      </w:r>
      <w:r w:rsidRPr="00C138F1">
        <w:rPr>
          <w:sz w:val="24"/>
        </w:rPr>
        <w:t>202</w:t>
      </w:r>
      <w:r w:rsidRPr="00C138F1">
        <w:rPr>
          <w:rFonts w:hint="eastAsia"/>
          <w:sz w:val="24"/>
        </w:rPr>
        <w:t>2</w:t>
      </w:r>
      <w:r w:rsidRPr="00C138F1">
        <w:rPr>
          <w:rFonts w:hint="eastAsia"/>
          <w:sz w:val="24"/>
        </w:rPr>
        <w:t>年</w:t>
      </w:r>
      <w:r w:rsidRPr="00C138F1">
        <w:rPr>
          <w:sz w:val="24"/>
        </w:rPr>
        <w:t>12</w:t>
      </w:r>
      <w:r w:rsidRPr="00C138F1">
        <w:rPr>
          <w:rFonts w:hint="eastAsia"/>
          <w:sz w:val="24"/>
        </w:rPr>
        <w:t>月</w:t>
      </w:r>
      <w:r w:rsidRPr="00C138F1">
        <w:rPr>
          <w:rFonts w:hint="eastAsia"/>
          <w:sz w:val="24"/>
        </w:rPr>
        <w:t>30</w:t>
      </w:r>
      <w:r w:rsidRPr="00C138F1">
        <w:rPr>
          <w:rFonts w:hint="eastAsia"/>
          <w:sz w:val="24"/>
        </w:rPr>
        <w:t>日）。</w:t>
      </w:r>
    </w:p>
    <w:p w14:paraId="6988A87B" w14:textId="77777777" w:rsidR="00394611" w:rsidRPr="0038498B" w:rsidRDefault="00394611" w:rsidP="00394611">
      <w:pPr>
        <w:pStyle w:val="2"/>
        <w:spacing w:beforeLines="50" w:before="156" w:beforeAutospacing="0" w:after="80"/>
        <w:rPr>
          <w:rFonts w:ascii="Times New Roman" w:eastAsiaTheme="minorEastAsia" w:hAnsi="Times New Roman"/>
          <w:sz w:val="24"/>
          <w:szCs w:val="24"/>
        </w:rPr>
      </w:pPr>
      <w:bookmarkStart w:id="51" w:name="_Toc16970460"/>
      <w:bookmarkStart w:id="52" w:name="_Toc33081814"/>
      <w:bookmarkStart w:id="53" w:name="_Toc28661_WPSOffice_Level2"/>
      <w:bookmarkStart w:id="54" w:name="_Toc19836"/>
      <w:bookmarkStart w:id="55" w:name="_Toc21272"/>
      <w:bookmarkStart w:id="56" w:name="_Toc70002440"/>
      <w:bookmarkStart w:id="57" w:name="_Toc193815174"/>
      <w:bookmarkStart w:id="58" w:name="_Toc225349406"/>
      <w:bookmarkStart w:id="59" w:name="_Toc225349636"/>
      <w:r w:rsidRPr="0038498B">
        <w:rPr>
          <w:rFonts w:ascii="Times New Roman" w:eastAsiaTheme="minorEastAsia" w:hAnsi="Times New Roman"/>
          <w:sz w:val="24"/>
          <w:szCs w:val="24"/>
        </w:rPr>
        <w:t>3.2</w:t>
      </w:r>
      <w:r w:rsidRPr="0038498B">
        <w:rPr>
          <w:rFonts w:ascii="Times New Roman" w:eastAsiaTheme="minorEastAsia" w:hAnsi="Times New Roman"/>
          <w:sz w:val="24"/>
          <w:szCs w:val="24"/>
        </w:rPr>
        <w:t>主要仪器设备</w:t>
      </w:r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</w:p>
    <w:p w14:paraId="3AB457A4" w14:textId="77777777" w:rsidR="00394611" w:rsidRPr="003D5A2C" w:rsidRDefault="00394611" w:rsidP="00394611">
      <w:pPr>
        <w:spacing w:afterLines="20" w:after="62" w:line="400" w:lineRule="exact"/>
        <w:ind w:firstLineChars="200" w:firstLine="480"/>
        <w:rPr>
          <w:sz w:val="24"/>
        </w:rPr>
      </w:pPr>
      <w:r w:rsidRPr="0038498B">
        <w:rPr>
          <w:sz w:val="24"/>
        </w:rPr>
        <w:t>根据所掌握的资料及现场勘查情况，结合工程的具体特点，投入相应的仪器设备，保证桥梁检测任务顺利完成，所有仪器设备均标定合格。主要仪器设备见表</w:t>
      </w:r>
      <w:r w:rsidRPr="0038498B">
        <w:rPr>
          <w:sz w:val="24"/>
        </w:rPr>
        <w:t>3.2</w:t>
      </w:r>
      <w:r w:rsidRPr="0038498B">
        <w:rPr>
          <w:sz w:val="24"/>
        </w:rPr>
        <w:t>。</w:t>
      </w:r>
      <w:bookmarkStart w:id="60" w:name="_Toc2853"/>
      <w:bookmarkStart w:id="61" w:name="_Toc25984"/>
      <w:bookmarkStart w:id="62" w:name="_Toc113960627"/>
      <w:bookmarkStart w:id="63" w:name="_Toc70002441"/>
    </w:p>
    <w:bookmarkEnd w:id="60"/>
    <w:bookmarkEnd w:id="61"/>
    <w:bookmarkEnd w:id="62"/>
    <w:bookmarkEnd w:id="63"/>
    <w:p w14:paraId="33930A11" w14:textId="77777777" w:rsidR="00394611" w:rsidRPr="0073312E" w:rsidRDefault="00394611" w:rsidP="00394611">
      <w:pPr>
        <w:spacing w:beforeLines="50" w:before="156"/>
        <w:jc w:val="center"/>
        <w:rPr>
          <w:b/>
          <w:bCs/>
        </w:rPr>
      </w:pPr>
      <w:r w:rsidRPr="0073312E">
        <w:rPr>
          <w:b/>
          <w:bCs/>
        </w:rPr>
        <w:t>表</w:t>
      </w:r>
      <w:r w:rsidRPr="0073312E">
        <w:rPr>
          <w:b/>
          <w:bCs/>
        </w:rPr>
        <w:t>3.2</w:t>
      </w:r>
      <w:r>
        <w:rPr>
          <w:b/>
          <w:bCs/>
        </w:rPr>
        <w:t xml:space="preserve"> </w:t>
      </w:r>
      <w:r w:rsidRPr="0073312E">
        <w:rPr>
          <w:b/>
          <w:bCs/>
        </w:rPr>
        <w:t>主要仪器设备</w:t>
      </w:r>
    </w:p>
    <w:p w14:paraId="2AF5FFB3" w14:textId="77777777" w:rsidR="00394611" w:rsidRDefault="00394611" w:rsidP="00394611">
      <w:pPr>
        <w:spacing w:beforeLines="50" w:before="156"/>
        <w:jc w:val="center"/>
        <w:rPr>
          <w:rFonts w:ascii="宋体" w:hAnsi="宋体" w:hint="eastAsia"/>
          <w:color w:val="0000FF"/>
        </w:rPr>
      </w:pPr>
      <w:r w:rsidRPr="000A0331">
        <w:rPr>
          <w:rFonts w:ascii="宋体" w:hAnsi="宋体" w:hint="eastAsia"/>
          <w:color w:val="0000FF"/>
        </w:rPr>
        <w:t>{</w:t>
      </w:r>
      <w:r w:rsidRPr="000A0331">
        <w:rPr>
          <w:rFonts w:ascii="宋体" w:hAnsi="宋体"/>
          <w:color w:val="0000FF"/>
        </w:rPr>
        <w:t>{+</w:t>
      </w:r>
      <w:proofErr w:type="spellStart"/>
      <w:r w:rsidRPr="000A0331">
        <w:rPr>
          <w:rFonts w:ascii="宋体" w:hAnsi="宋体"/>
          <w:color w:val="0000FF"/>
        </w:rPr>
        <w:t>F_device</w:t>
      </w:r>
      <w:proofErr w:type="spellEnd"/>
      <w:r w:rsidRPr="000A0331">
        <w:rPr>
          <w:rFonts w:ascii="宋体" w:hAnsi="宋体"/>
          <w:color w:val="0000FF"/>
        </w:rPr>
        <w:t>}}</w:t>
      </w:r>
    </w:p>
    <w:p w14:paraId="3265320C" w14:textId="77777777" w:rsidR="00394611" w:rsidRDefault="00394611" w:rsidP="00394611">
      <w:pPr>
        <w:spacing w:beforeLines="50" w:before="156"/>
        <w:jc w:val="center"/>
        <w:rPr>
          <w:rFonts w:ascii="宋体" w:hAnsi="宋体" w:hint="eastAsia"/>
          <w:color w:val="0000FF"/>
        </w:rPr>
      </w:pPr>
    </w:p>
    <w:p w14:paraId="3958FE10" w14:textId="33731630" w:rsidR="007C3426" w:rsidRDefault="004F7AA4">
      <w:pPr>
        <w:spacing w:beforeLines="50" w:before="156"/>
        <w:outlineLvl w:val="0"/>
        <w:rPr>
          <w:b/>
          <w:sz w:val="28"/>
          <w:szCs w:val="28"/>
        </w:rPr>
      </w:pPr>
      <w:bookmarkStart w:id="64" w:name="_Toc225349637"/>
      <w:r>
        <w:rPr>
          <w:rFonts w:hint="eastAsia"/>
          <w:b/>
          <w:sz w:val="28"/>
          <w:szCs w:val="28"/>
        </w:rPr>
        <w:t>4</w:t>
      </w:r>
      <w:r w:rsidR="00383B01">
        <w:rPr>
          <w:rFonts w:hint="eastAsia"/>
          <w:b/>
          <w:sz w:val="28"/>
          <w:szCs w:val="28"/>
        </w:rPr>
        <w:t>.</w:t>
      </w:r>
      <w:r w:rsidR="00383B01">
        <w:rPr>
          <w:rFonts w:hint="eastAsia"/>
          <w:b/>
          <w:sz w:val="28"/>
          <w:szCs w:val="28"/>
        </w:rPr>
        <w:t>桥梁结构检查结果及技术状况评估</w:t>
      </w:r>
      <w:bookmarkEnd w:id="64"/>
    </w:p>
    <w:p w14:paraId="676D1833" w14:textId="77777777" w:rsidR="005D1F8A" w:rsidRDefault="005D1F8A" w:rsidP="005D1F8A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65" w:name="_Toc374086593"/>
      <w:bookmarkStart w:id="66" w:name="_Toc433118714"/>
      <w:bookmarkStart w:id="67" w:name="_Toc37785261"/>
      <w:bookmarkStart w:id="68" w:name="_Toc530597123"/>
      <w:bookmarkStart w:id="69" w:name="_Toc16501690"/>
      <w:bookmarkStart w:id="70" w:name="_Toc225349638"/>
      <w:r>
        <w:rPr>
          <w:rFonts w:ascii="Times New Roman" w:hAnsi="Times New Roman" w:hint="eastAsia"/>
          <w:sz w:val="24"/>
          <w:szCs w:val="24"/>
        </w:rPr>
        <w:lastRenderedPageBreak/>
        <w:t>4.1</w:t>
      </w:r>
      <w:bookmarkEnd w:id="65"/>
      <w:bookmarkEnd w:id="66"/>
      <w:bookmarkEnd w:id="67"/>
      <w:bookmarkEnd w:id="68"/>
      <w:r>
        <w:rPr>
          <w:rFonts w:ascii="Times New Roman" w:hAnsi="Times New Roman" w:hint="eastAsia"/>
          <w:sz w:val="24"/>
          <w:szCs w:val="24"/>
        </w:rPr>
        <w:t xml:space="preserve"> </w:t>
      </w:r>
      <w:r>
        <w:rPr>
          <w:rFonts w:ascii="Times New Roman" w:hAnsi="Times New Roman" w:hint="eastAsia"/>
          <w:sz w:val="24"/>
          <w:szCs w:val="24"/>
        </w:rPr>
        <w:t>第一幅桥</w:t>
      </w:r>
      <w:bookmarkEnd w:id="70"/>
    </w:p>
    <w:p w14:paraId="5F465B74" w14:textId="77777777" w:rsidR="005D1F8A" w:rsidRDefault="005D1F8A" w:rsidP="005D1F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38334C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38334C">
        <w:rPr>
          <w:color w:val="0000FF"/>
        </w:rPr>
        <w:t>_</w:t>
      </w:r>
      <w:r>
        <w:rPr>
          <w:rFonts w:hint="eastAsia"/>
          <w:color w:val="0000FF"/>
        </w:rPr>
        <w:t>1</w:t>
      </w:r>
      <w:r>
        <w:rPr>
          <w:color w:val="0000FF"/>
        </w:rPr>
        <w:t>}}</w:t>
      </w:r>
      <w:bookmarkStart w:id="71" w:name="_Toc374086599"/>
      <w:bookmarkStart w:id="72" w:name="_Toc16501683"/>
      <w:bookmarkStart w:id="73" w:name="_Toc433118720"/>
    </w:p>
    <w:p w14:paraId="292F65CE" w14:textId="77777777" w:rsidR="005D1F8A" w:rsidRDefault="005D1F8A" w:rsidP="005D1F8A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4" w:name="_Toc225349639"/>
      <w:bookmarkEnd w:id="71"/>
      <w:bookmarkEnd w:id="72"/>
      <w:bookmarkEnd w:id="73"/>
      <w:r>
        <w:rPr>
          <w:rFonts w:ascii="Times New Roman" w:hAnsi="Times New Roman" w:hint="eastAsia"/>
          <w:sz w:val="24"/>
          <w:szCs w:val="24"/>
        </w:rPr>
        <w:t xml:space="preserve">4.2 </w:t>
      </w:r>
      <w:r>
        <w:rPr>
          <w:rFonts w:ascii="Times New Roman" w:hAnsi="Times New Roman" w:hint="eastAsia"/>
          <w:sz w:val="24"/>
          <w:szCs w:val="24"/>
        </w:rPr>
        <w:t>第二幅桥</w:t>
      </w:r>
      <w:bookmarkEnd w:id="74"/>
    </w:p>
    <w:p w14:paraId="1A61628F" w14:textId="77777777" w:rsidR="005D1F8A" w:rsidRDefault="005D1F8A" w:rsidP="005D1F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2</w:t>
      </w:r>
      <w:r>
        <w:rPr>
          <w:color w:val="0000FF"/>
        </w:rPr>
        <w:t>}}</w:t>
      </w:r>
    </w:p>
    <w:p w14:paraId="250ECFCF" w14:textId="77777777" w:rsidR="005D1F8A" w:rsidRDefault="005D1F8A" w:rsidP="005D1F8A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5" w:name="_Toc225349640"/>
      <w:r>
        <w:rPr>
          <w:rFonts w:ascii="Times New Roman" w:hAnsi="Times New Roman" w:hint="eastAsia"/>
          <w:sz w:val="24"/>
          <w:szCs w:val="24"/>
        </w:rPr>
        <w:t xml:space="preserve">4.3 </w:t>
      </w:r>
      <w:r>
        <w:rPr>
          <w:rFonts w:ascii="Times New Roman" w:hAnsi="Times New Roman" w:hint="eastAsia"/>
          <w:sz w:val="24"/>
          <w:szCs w:val="24"/>
        </w:rPr>
        <w:t>第三幅桥</w:t>
      </w:r>
      <w:bookmarkEnd w:id="75"/>
    </w:p>
    <w:p w14:paraId="4446F318" w14:textId="77777777" w:rsidR="005D1F8A" w:rsidRDefault="005D1F8A" w:rsidP="005D1F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3</w:t>
      </w:r>
      <w:r>
        <w:rPr>
          <w:color w:val="0000FF"/>
        </w:rPr>
        <w:t>}}</w:t>
      </w:r>
    </w:p>
    <w:p w14:paraId="70E8B0B7" w14:textId="77777777" w:rsidR="005D1F8A" w:rsidRDefault="005D1F8A" w:rsidP="005D1F8A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6" w:name="_Toc225349641"/>
      <w:r>
        <w:rPr>
          <w:rFonts w:ascii="Times New Roman" w:hAnsi="Times New Roman" w:hint="eastAsia"/>
          <w:sz w:val="24"/>
          <w:szCs w:val="24"/>
        </w:rPr>
        <w:t xml:space="preserve">4.4 </w:t>
      </w:r>
      <w:r>
        <w:rPr>
          <w:rFonts w:ascii="Times New Roman" w:hAnsi="Times New Roman" w:hint="eastAsia"/>
          <w:sz w:val="24"/>
          <w:szCs w:val="24"/>
        </w:rPr>
        <w:t>第四幅桥</w:t>
      </w:r>
      <w:bookmarkEnd w:id="76"/>
    </w:p>
    <w:p w14:paraId="5ABC2339" w14:textId="4051DE01" w:rsidR="007C3426" w:rsidRDefault="005D1F8A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4</w:t>
      </w:r>
      <w:r>
        <w:rPr>
          <w:color w:val="0000FF"/>
        </w:rPr>
        <w:t>}}</w:t>
      </w:r>
    </w:p>
    <w:p w14:paraId="7EA01FBD" w14:textId="72119281" w:rsidR="007C3426" w:rsidRDefault="00FA0BE3">
      <w:pPr>
        <w:pStyle w:val="2"/>
        <w:spacing w:beforeLines="50" w:before="156" w:beforeAutospacing="0" w:after="120"/>
        <w:rPr>
          <w:rFonts w:ascii="Times New Roman" w:hAnsi="Times New Roman"/>
          <w:sz w:val="24"/>
          <w:szCs w:val="24"/>
        </w:rPr>
      </w:pPr>
      <w:bookmarkStart w:id="77" w:name="_Toc225349642"/>
      <w:r>
        <w:rPr>
          <w:rFonts w:ascii="Times New Roman" w:hAnsi="Times New Roman" w:hint="eastAsia"/>
          <w:sz w:val="24"/>
          <w:szCs w:val="24"/>
        </w:rPr>
        <w:t>4</w:t>
      </w:r>
      <w:r w:rsidR="00383B01">
        <w:rPr>
          <w:rFonts w:ascii="Times New Roman" w:hAnsi="Times New Roman" w:hint="eastAsia"/>
          <w:sz w:val="24"/>
          <w:szCs w:val="24"/>
        </w:rPr>
        <w:t xml:space="preserve">.5 </w:t>
      </w:r>
      <w:r w:rsidR="00383B01">
        <w:rPr>
          <w:rFonts w:ascii="Times New Roman" w:hAnsi="Times New Roman" w:hint="eastAsia"/>
          <w:sz w:val="24"/>
          <w:szCs w:val="24"/>
        </w:rPr>
        <w:t>第五幅桥</w:t>
      </w:r>
      <w:bookmarkEnd w:id="77"/>
    </w:p>
    <w:p w14:paraId="53CCFD65" w14:textId="19E02A1D" w:rsidR="007C3426" w:rsidRDefault="00EB5AED">
      <w:pPr>
        <w:rPr>
          <w:color w:val="0000FF"/>
        </w:rPr>
      </w:pPr>
      <w:r>
        <w:rPr>
          <w:rFonts w:hint="eastAsia"/>
          <w:color w:val="0000FF"/>
        </w:rPr>
        <w:t>{</w:t>
      </w:r>
      <w:r>
        <w:rPr>
          <w:color w:val="0000FF"/>
        </w:rPr>
        <w:t>{+</w:t>
      </w:r>
      <w:r w:rsidRPr="000132B9">
        <w:rPr>
          <w:color w:val="0000FF"/>
        </w:rPr>
        <w:t>F_componentInfo_</w:t>
      </w:r>
      <w:r>
        <w:rPr>
          <w:rFonts w:hint="eastAsia"/>
          <w:color w:val="0000FF"/>
        </w:rPr>
        <w:t>city</w:t>
      </w:r>
      <w:r w:rsidRPr="000132B9">
        <w:rPr>
          <w:color w:val="0000FF"/>
        </w:rPr>
        <w:t>_</w:t>
      </w:r>
      <w:r>
        <w:rPr>
          <w:rFonts w:hint="eastAsia"/>
          <w:color w:val="0000FF"/>
        </w:rPr>
        <w:t>5</w:t>
      </w:r>
      <w:r>
        <w:rPr>
          <w:color w:val="0000FF"/>
        </w:rPr>
        <w:t>}}</w:t>
      </w:r>
    </w:p>
    <w:p w14:paraId="7A21FC9B" w14:textId="77777777" w:rsidR="007C3426" w:rsidRDefault="007C3426">
      <w:pPr>
        <w:rPr>
          <w:color w:val="0000FF"/>
        </w:rPr>
      </w:pPr>
    </w:p>
    <w:p w14:paraId="04E4BC40" w14:textId="55F62733" w:rsidR="007C3426" w:rsidRDefault="0081434C">
      <w:pPr>
        <w:pStyle w:val="2"/>
        <w:spacing w:before="0" w:beforeAutospacing="0" w:afterLines="30" w:after="93"/>
        <w:rPr>
          <w:rFonts w:ascii="Times New Roman" w:hAnsi="Times New Roman"/>
          <w:sz w:val="24"/>
          <w:szCs w:val="24"/>
        </w:rPr>
      </w:pPr>
      <w:bookmarkStart w:id="78" w:name="_Toc225349643"/>
      <w:r>
        <w:rPr>
          <w:rFonts w:ascii="Times New Roman" w:hAnsi="Times New Roman" w:hint="eastAsia"/>
          <w:sz w:val="24"/>
          <w:szCs w:val="24"/>
        </w:rPr>
        <w:t>4</w:t>
      </w:r>
      <w:r w:rsidR="00383B01">
        <w:rPr>
          <w:rFonts w:ascii="Times New Roman" w:hAnsi="Times New Roman" w:hint="eastAsia"/>
          <w:sz w:val="24"/>
          <w:szCs w:val="24"/>
        </w:rPr>
        <w:t>.</w:t>
      </w:r>
      <w:bookmarkStart w:id="79" w:name="_Toc520921997"/>
      <w:bookmarkStart w:id="80" w:name="_Toc16501691"/>
      <w:bookmarkEnd w:id="69"/>
      <w:r w:rsidR="00383B01">
        <w:rPr>
          <w:rFonts w:ascii="Times New Roman" w:hAnsi="Times New Roman" w:hint="eastAsia"/>
          <w:sz w:val="24"/>
          <w:szCs w:val="24"/>
        </w:rPr>
        <w:t xml:space="preserve">6 </w:t>
      </w:r>
      <w:r w:rsidR="00383B01">
        <w:rPr>
          <w:rFonts w:ascii="宋体" w:eastAsia="宋体" w:hAnsi="宋体" w:hint="eastAsia"/>
          <w:sz w:val="24"/>
          <w:szCs w:val="24"/>
        </w:rPr>
        <w:t>桥梁技术状况评估</w:t>
      </w:r>
      <w:bookmarkEnd w:id="78"/>
      <w:bookmarkEnd w:id="79"/>
      <w:bookmarkEnd w:id="80"/>
    </w:p>
    <w:p w14:paraId="56169321" w14:textId="77777777" w:rsidR="007C3426" w:rsidRDefault="00383B01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根据检查的桥梁技术状况，按分层加权法对桥面系、上部结构和下部结构分别进行技术状况评估，再综合得出整个桥梁的技术状况评估。</w:t>
      </w:r>
    </w:p>
    <w:p w14:paraId="3B173573" w14:textId="77777777" w:rsidR="007C3426" w:rsidRDefault="00383B01">
      <w:pPr>
        <w:spacing w:beforeLines="50" w:before="156"/>
        <w:rPr>
          <w:sz w:val="24"/>
        </w:rPr>
      </w:pPr>
      <w:r>
        <w:rPr>
          <w:rFonts w:hint="eastAsia"/>
          <w:sz w:val="24"/>
        </w:rPr>
        <w:t>（本页以下无正文）</w:t>
      </w:r>
    </w:p>
    <w:p w14:paraId="046A5C2A" w14:textId="77777777" w:rsidR="007C3426" w:rsidRDefault="007C3426">
      <w:pPr>
        <w:spacing w:line="400" w:lineRule="exact"/>
        <w:ind w:firstLineChars="200" w:firstLine="480"/>
        <w:rPr>
          <w:sz w:val="24"/>
        </w:rPr>
      </w:pPr>
    </w:p>
    <w:p w14:paraId="7F5E737F" w14:textId="7C85427E" w:rsidR="007C3426" w:rsidRDefault="00E25A8B">
      <w:pPr>
        <w:pStyle w:val="3"/>
        <w:spacing w:beforeLines="50" w:before="156" w:after="120" w:line="400" w:lineRule="exact"/>
        <w:rPr>
          <w:sz w:val="24"/>
          <w:szCs w:val="24"/>
          <w:vertAlign w:val="subscript"/>
        </w:rPr>
      </w:pPr>
      <w:bookmarkStart w:id="81" w:name="_Toc520921998"/>
      <w:bookmarkStart w:id="82" w:name="_Toc16501692"/>
      <w:bookmarkStart w:id="83" w:name="_Toc490569671"/>
      <w:bookmarkStart w:id="84" w:name="_Toc225349644"/>
      <w:r>
        <w:rPr>
          <w:rFonts w:hint="eastAsia"/>
          <w:sz w:val="24"/>
          <w:szCs w:val="24"/>
        </w:rPr>
        <w:t>4</w:t>
      </w:r>
      <w:r w:rsidR="00383B01">
        <w:rPr>
          <w:rFonts w:hint="eastAsia"/>
          <w:sz w:val="24"/>
          <w:szCs w:val="24"/>
        </w:rPr>
        <w:t>.6.</w:t>
      </w:r>
      <w:r w:rsidR="00383B01">
        <w:rPr>
          <w:sz w:val="24"/>
          <w:szCs w:val="24"/>
        </w:rPr>
        <w:t>1</w:t>
      </w:r>
      <w:r w:rsidR="00383B01">
        <w:rPr>
          <w:rFonts w:hint="eastAsia"/>
          <w:sz w:val="24"/>
          <w:szCs w:val="24"/>
        </w:rPr>
        <w:t>桥面系技术状况指数</w:t>
      </w:r>
      <w:proofErr w:type="spellStart"/>
      <w:r w:rsidR="00383B01">
        <w:rPr>
          <w:rFonts w:hint="eastAsia"/>
          <w:sz w:val="24"/>
          <w:szCs w:val="24"/>
        </w:rPr>
        <w:t>BCI</w:t>
      </w:r>
      <w:r w:rsidR="00383B01">
        <w:rPr>
          <w:rFonts w:hint="eastAsia"/>
          <w:sz w:val="24"/>
          <w:szCs w:val="24"/>
          <w:vertAlign w:val="subscript"/>
        </w:rPr>
        <w:t>m</w:t>
      </w:r>
      <w:bookmarkEnd w:id="84"/>
      <w:proofErr w:type="spellEnd"/>
    </w:p>
    <w:p w14:paraId="6581D0D6" w14:textId="77777777" w:rsidR="007C3426" w:rsidRDefault="00383B01">
      <w:pPr>
        <w:ind w:firstLineChars="1600" w:firstLine="3360"/>
        <w:rPr>
          <w:sz w:val="24"/>
        </w:rPr>
      </w:pPr>
      <w:r>
        <w:rPr>
          <w:position w:val="-28"/>
        </w:rPr>
        <w:object w:dxaOrig="2880" w:dyaOrig="681" w14:anchorId="23597FFF">
          <v:shape id="_x0000_i1027" type="#_x0000_t75" style="width:2in;height:33.75pt" o:ole="">
            <v:imagedata r:id="rId17" o:title=""/>
          </v:shape>
          <o:OLEObject Type="Embed" ProgID="Equation.3" ShapeID="_x0000_i1027" DrawAspect="Content" ObjectID="_1835963862" r:id="rId18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</w:p>
    <w:p w14:paraId="40358BC4" w14:textId="77777777" w:rsidR="007C3426" w:rsidRDefault="00383B01">
      <w:pPr>
        <w:spacing w:line="480" w:lineRule="auto"/>
        <w:ind w:firstLineChars="1600" w:firstLine="3360"/>
        <w:rPr>
          <w:sz w:val="24"/>
        </w:rPr>
      </w:pPr>
      <w:r>
        <w:rPr>
          <w:position w:val="-12"/>
        </w:rPr>
        <w:object w:dxaOrig="2500" w:dyaOrig="380" w14:anchorId="3B9021B8">
          <v:shape id="_x0000_i1028" type="#_x0000_t75" style="width:125.25pt;height:18.75pt" o:ole="">
            <v:imagedata r:id="rId19" o:title=""/>
          </v:shape>
          <o:OLEObject Type="Embed" ProgID="Equation.3" ShapeID="_x0000_i1028" DrawAspect="Content" ObjectID="_1835963863" r:id="rId20"/>
        </w:object>
      </w:r>
      <w:r>
        <w:rPr>
          <w:rFonts w:hint="eastAsia"/>
        </w:rPr>
        <w:t xml:space="preserve">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</w:p>
    <w:p w14:paraId="613FB8DD" w14:textId="77777777" w:rsidR="007C3426" w:rsidRDefault="00383B01">
      <w:pPr>
        <w:ind w:firstLineChars="1600" w:firstLine="3360"/>
        <w:rPr>
          <w:sz w:val="24"/>
        </w:rPr>
      </w:pPr>
      <w:r>
        <w:rPr>
          <w:position w:val="-28"/>
        </w:rPr>
        <w:object w:dxaOrig="2055" w:dyaOrig="484" w14:anchorId="236A5FA5">
          <v:shape id="_x0000_i1029" type="#_x0000_t75" style="width:102.75pt;height:24pt" o:ole="">
            <v:imagedata r:id="rId21" o:title=""/>
          </v:shape>
          <o:OLEObject Type="Embed" ProgID="Equation.3" ShapeID="_x0000_i1029" DrawAspect="Content" ObjectID="_1835963864" r:id="rId22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</w:p>
    <w:p w14:paraId="64A3EE3E" w14:textId="77777777" w:rsidR="007C3426" w:rsidRDefault="00383B01">
      <w:pPr>
        <w:ind w:firstLineChars="1600" w:firstLine="3360"/>
        <w:rPr>
          <w:sz w:val="24"/>
        </w:rPr>
      </w:pPr>
      <w:r>
        <w:rPr>
          <w:position w:val="-12"/>
        </w:rPr>
        <w:object w:dxaOrig="2801" w:dyaOrig="340" w14:anchorId="42E40193">
          <v:shape id="_x0000_i1030" type="#_x0000_t75" style="width:140.25pt;height:17.25pt" o:ole="">
            <v:imagedata r:id="rId23" o:title=""/>
          </v:shape>
          <o:OLEObject Type="Embed" ProgID="Equation.3" ShapeID="_x0000_i1030" DrawAspect="Content" ObjectID="_1835963865" r:id="rId24"/>
        </w:object>
      </w:r>
      <w:r>
        <w:rPr>
          <w:rFonts w:hint="eastAsia"/>
        </w:rPr>
        <w:t xml:space="preserve">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</w:p>
    <w:p w14:paraId="7FF7B94E" w14:textId="77777777" w:rsidR="007C3426" w:rsidRDefault="00383B01">
      <w:pPr>
        <w:ind w:firstLineChars="1600" w:firstLine="3360"/>
        <w:rPr>
          <w:sz w:val="24"/>
        </w:rPr>
      </w:pPr>
      <w:r>
        <w:rPr>
          <w:position w:val="-46"/>
        </w:rPr>
        <w:object w:dxaOrig="1375" w:dyaOrig="851" w14:anchorId="401D4CED">
          <v:shape id="_x0000_i1031" type="#_x0000_t75" style="width:69pt;height:42.75pt" o:ole="">
            <v:imagedata r:id="rId25" o:title=""/>
          </v:shape>
          <o:OLEObject Type="Embed" ProgID="Equation.3" ShapeID="_x0000_i1031" DrawAspect="Content" ObjectID="_1835963866" r:id="rId26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</w:p>
    <w:p w14:paraId="5D8CDE0B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——桥面系的评价要素，包括桥面铺装、桥头平顺、伸缩装置、排水系统、人行道和栏杆；</w:t>
      </w:r>
    </w:p>
    <w:p w14:paraId="002F3DD1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——桥面系评价要素的；</w:t>
      </w:r>
    </w:p>
    <w:p w14:paraId="2F632B08" w14:textId="77777777" w:rsidR="007C3426" w:rsidRDefault="00383B01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</w:t>
      </w:r>
      <w:r>
        <w:rPr>
          <w:position w:val="-12"/>
          <w:sz w:val="24"/>
        </w:rPr>
        <w:object w:dxaOrig="615" w:dyaOrig="380" w14:anchorId="3F1D08D9">
          <v:shape id="_x0000_i1032" type="#_x0000_t75" style="width:30.75pt;height:18.75pt" o:ole="">
            <v:imagedata r:id="rId27" o:title=""/>
          </v:shape>
          <o:OLEObject Type="Embed" ProgID="Equation.3" ShapeID="_x0000_i1032" DrawAspect="Content" ObjectID="_1835963867" r:id="rId28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损坏的综合扣分值</w:t>
      </w:r>
      <w:r>
        <w:rPr>
          <w:rFonts w:ascii="宋体" w:hAnsi="宋体" w:hint="eastAsia"/>
          <w:sz w:val="24"/>
        </w:rPr>
        <w:t>；当</w:t>
      </w:r>
      <w:r>
        <w:rPr>
          <w:position w:val="-12"/>
          <w:sz w:val="24"/>
        </w:rPr>
        <w:object w:dxaOrig="615" w:dyaOrig="380" w14:anchorId="57E9441F">
          <v:shape id="_x0000_i1033" type="#_x0000_t75" style="width:30.75pt;height:18.75pt" o:ole="">
            <v:imagedata r:id="rId27" o:title=""/>
          </v:shape>
          <o:OLEObject Type="Embed" ProgID="Equation.3" ShapeID="_x0000_i1033" DrawAspect="Content" ObjectID="_1835963868" r:id="rId29"/>
        </w:object>
      </w:r>
      <w:r>
        <w:rPr>
          <w:rFonts w:hint="eastAsia"/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2AE74A8E">
          <v:shape id="_x0000_i1034" type="#_x0000_t75" style="width:24pt;height:18.75pt" o:ole="">
            <v:imagedata r:id="rId30" o:title=""/>
          </v:shape>
          <o:OLEObject Type="Embed" ProgID="Equation.3" ShapeID="_x0000_i1034" DrawAspect="Content" ObjectID="_1835963869" r:id="rId3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</w:t>
      </w:r>
      <w:r>
        <w:rPr>
          <w:rFonts w:hint="eastAsia"/>
          <w:sz w:val="24"/>
        </w:rPr>
        <w:lastRenderedPageBreak/>
        <w:t>为</w:t>
      </w:r>
      <w:r>
        <w:rPr>
          <w:rFonts w:hint="eastAsia"/>
          <w:sz w:val="24"/>
        </w:rPr>
        <w:t>max(</w:t>
      </w:r>
      <w:r>
        <w:rPr>
          <w:position w:val="-12"/>
          <w:sz w:val="24"/>
        </w:rPr>
        <w:object w:dxaOrig="484" w:dyaOrig="380" w14:anchorId="0623F5A4">
          <v:shape id="_x0000_i1035" type="#_x0000_t75" style="width:24pt;height:18.75pt" o:ole="">
            <v:imagedata r:id="rId30" o:title=""/>
          </v:shape>
          <o:OLEObject Type="Embed" ProgID="Equation.3" ShapeID="_x0000_i1035" DrawAspect="Content" ObjectID="_1835963870" r:id="rId3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当</w:t>
      </w:r>
      <w:r>
        <w:rPr>
          <w:position w:val="-12"/>
          <w:sz w:val="24"/>
        </w:rPr>
        <w:object w:dxaOrig="615" w:dyaOrig="380" w14:anchorId="2C935611">
          <v:shape id="_x0000_i1036" type="#_x0000_t75" style="width:30.75pt;height:18.75pt" o:ole="">
            <v:imagedata r:id="rId27" o:title=""/>
          </v:shape>
          <o:OLEObject Type="Embed" ProgID="Equation.3" ShapeID="_x0000_i1036" DrawAspect="Content" ObjectID="_1835963871" r:id="rId33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0A769CEA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ascii="宋体" w:hAnsi="宋体"/>
          <w:position w:val="-12"/>
          <w:sz w:val="28"/>
          <w:szCs w:val="28"/>
        </w:rPr>
        <w:object w:dxaOrig="380" w:dyaOrig="458" w14:anchorId="2B599A93">
          <v:shape id="_x0000_i1037" type="#_x0000_t75" style="width:18.75pt;height:23.25pt" o:ole="">
            <v:imagedata r:id="rId34" o:title=""/>
          </v:shape>
          <o:OLEObject Type="Embed" ProgID="Equation.3" ShapeID="_x0000_i1037" DrawAspect="Content" ObjectID="_1835963872" r:id="rId35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项要素的权重；</w:t>
      </w:r>
    </w:p>
    <w:p w14:paraId="036E780E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484" w:dyaOrig="380" w14:anchorId="278BCF6C">
          <v:shape id="_x0000_i1038" type="#_x0000_t75" style="width:24pt;height:18.75pt" o:ole="">
            <v:imagedata r:id="rId36" o:title=""/>
          </v:shape>
          <o:OLEObject Type="Embed" ProgID="Equation.3" ShapeID="_x0000_i1038" DrawAspect="Content" ObjectID="_1835963873" r:id="rId37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分值；</w:t>
      </w:r>
    </w:p>
    <w:p w14:paraId="400069A8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39A129CB">
          <v:shape id="_x0000_i1039" type="#_x0000_t75" style="width:18.75pt;height:18.75pt" o:ole="">
            <v:imagedata r:id="rId38" o:title=""/>
          </v:shape>
          <o:OLEObject Type="Embed" ProgID="Equation.3" ShapeID="_x0000_i1039" DrawAspect="Content" ObjectID="_1835963874" r:id="rId39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权重；</w:t>
      </w:r>
    </w:p>
    <w:p w14:paraId="6AE23130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position w:val="-12"/>
        </w:rPr>
        <w:object w:dxaOrig="380" w:dyaOrig="380" w14:anchorId="76CD1620">
          <v:shape id="_x0000_i1040" type="#_x0000_t75" style="width:18.75pt;height:18.75pt" o:ole="">
            <v:imagedata r:id="rId40" o:title=""/>
          </v:shape>
          <o:OLEObject Type="Embed" ProgID="Equation.3" ShapeID="_x0000_i1040" DrawAspect="Content" ObjectID="_1835963875" r:id="rId41"/>
        </w:object>
      </w:r>
      <w:r>
        <w:rPr>
          <w:rFonts w:hint="eastAsia"/>
          <w:sz w:val="24"/>
        </w:rPr>
        <w:t>——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</w:t>
      </w:r>
      <w:proofErr w:type="gramEnd"/>
      <w:r>
        <w:rPr>
          <w:rFonts w:hint="eastAsia"/>
          <w:sz w:val="24"/>
        </w:rPr>
        <w:t>桥面系第</w:t>
      </w:r>
      <w:r>
        <w:rPr>
          <w:rFonts w:hint="eastAsia"/>
          <w:i/>
          <w:sz w:val="24"/>
        </w:rPr>
        <w:t>h</w:t>
      </w:r>
      <w:r>
        <w:rPr>
          <w:rFonts w:hint="eastAsia"/>
          <w:sz w:val="24"/>
        </w:rPr>
        <w:t>类要素中所有损坏扣分值的比例。</w:t>
      </w:r>
    </w:p>
    <w:p w14:paraId="67B50046" w14:textId="77777777" w:rsidR="007C3426" w:rsidRDefault="00383B01">
      <w:pPr>
        <w:spacing w:afterLines="50" w:after="156" w:line="400" w:lineRule="exact"/>
        <w:ind w:firstLineChars="200" w:firstLine="420"/>
        <w:jc w:val="center"/>
        <w:rPr>
          <w:sz w:val="24"/>
        </w:rPr>
      </w:pPr>
      <w:bookmarkStart w:id="85" w:name="_Toc520921999"/>
      <w:bookmarkStart w:id="86" w:name="_Toc490569672"/>
      <w:bookmarkStart w:id="87" w:name="_Toc16501693"/>
      <w:r>
        <w:rPr>
          <w:rFonts w:hint="eastAsia"/>
          <w:color w:val="0000FF"/>
          <w:szCs w:val="21"/>
        </w:rPr>
        <w:t>{</w:t>
      </w:r>
      <w:r>
        <w:rPr>
          <w:color w:val="0000FF"/>
          <w:szCs w:val="21"/>
        </w:rPr>
        <w:t>{+</w:t>
      </w:r>
      <w:proofErr w:type="spellStart"/>
      <w:r>
        <w:rPr>
          <w:color w:val="0000FF"/>
          <w:szCs w:val="21"/>
        </w:rPr>
        <w:t>F_calculation_deck</w:t>
      </w:r>
      <w:proofErr w:type="spellEnd"/>
      <w:r>
        <w:rPr>
          <w:color w:val="0000FF"/>
          <w:szCs w:val="21"/>
        </w:rPr>
        <w:t>}}</w:t>
      </w:r>
      <w:bookmarkEnd w:id="85"/>
      <w:bookmarkEnd w:id="86"/>
      <w:bookmarkEnd w:id="87"/>
    </w:p>
    <w:p w14:paraId="25D86D3A" w14:textId="08D4E05C" w:rsidR="007C3426" w:rsidRDefault="00F37D62">
      <w:pPr>
        <w:pStyle w:val="3"/>
        <w:spacing w:before="100" w:beforeAutospacing="1" w:after="60" w:line="400" w:lineRule="exact"/>
        <w:rPr>
          <w:sz w:val="24"/>
          <w:szCs w:val="24"/>
        </w:rPr>
      </w:pPr>
      <w:bookmarkStart w:id="88" w:name="_Toc225349645"/>
      <w:r>
        <w:rPr>
          <w:rFonts w:hint="eastAsia"/>
          <w:sz w:val="24"/>
          <w:szCs w:val="24"/>
        </w:rPr>
        <w:t>4</w:t>
      </w:r>
      <w:r w:rsidR="00383B01">
        <w:rPr>
          <w:rFonts w:hint="eastAsia"/>
          <w:sz w:val="24"/>
          <w:szCs w:val="24"/>
        </w:rPr>
        <w:t>.6.</w:t>
      </w:r>
      <w:r w:rsidR="00383B01">
        <w:rPr>
          <w:sz w:val="24"/>
          <w:szCs w:val="24"/>
        </w:rPr>
        <w:t>2</w:t>
      </w:r>
      <w:r w:rsidR="00383B01">
        <w:rPr>
          <w:rFonts w:hint="eastAsia"/>
          <w:sz w:val="24"/>
          <w:szCs w:val="24"/>
        </w:rPr>
        <w:t>桥梁上部结构技术状况指数</w:t>
      </w:r>
      <w:r w:rsidR="00383B01">
        <w:rPr>
          <w:rFonts w:hint="eastAsia"/>
          <w:sz w:val="24"/>
          <w:szCs w:val="24"/>
        </w:rPr>
        <w:t>BCI</w:t>
      </w:r>
      <w:r w:rsidR="00383B01">
        <w:rPr>
          <w:rFonts w:hint="eastAsia"/>
          <w:sz w:val="24"/>
          <w:szCs w:val="24"/>
          <w:vertAlign w:val="subscript"/>
        </w:rPr>
        <w:t>s</w:t>
      </w:r>
      <w:bookmarkEnd w:id="88"/>
    </w:p>
    <w:p w14:paraId="7AE314D8" w14:textId="77777777" w:rsidR="007C3426" w:rsidRDefault="00383B01">
      <w:pPr>
        <w:ind w:firstLineChars="1450" w:firstLine="3045"/>
        <w:jc w:val="left"/>
      </w:pPr>
      <w:r>
        <w:rPr>
          <w:position w:val="-28"/>
        </w:rPr>
        <w:object w:dxaOrig="1846" w:dyaOrig="681" w14:anchorId="34D6D179">
          <v:shape id="_x0000_i1041" type="#_x0000_t75" style="width:92.25pt;height:33.75pt" o:ole="">
            <v:imagedata r:id="rId42" o:title=""/>
          </v:shape>
          <o:OLEObject Type="Embed" ProgID="Equation.3" ShapeID="_x0000_i1041" DrawAspect="Content" ObjectID="_1835963876" r:id="rId43"/>
        </w:object>
      </w:r>
      <w:r>
        <w:rPr>
          <w:rFonts w:hint="eastAsia"/>
        </w:rPr>
        <w:t xml:space="preserve">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</w:p>
    <w:p w14:paraId="74A3AD4F" w14:textId="77777777" w:rsidR="007C3426" w:rsidRDefault="00383B01">
      <w:pPr>
        <w:ind w:firstLineChars="1450" w:firstLine="3045"/>
        <w:jc w:val="left"/>
        <w:rPr>
          <w:sz w:val="24"/>
        </w:rPr>
      </w:pPr>
      <w:r>
        <w:rPr>
          <w:position w:val="-12"/>
        </w:rPr>
        <w:object w:dxaOrig="1859" w:dyaOrig="380" w14:anchorId="302ECE93">
          <v:shape id="_x0000_i1042" type="#_x0000_t75" style="width:93pt;height:18.75pt" o:ole="">
            <v:imagedata r:id="rId44" o:title=""/>
          </v:shape>
          <o:OLEObject Type="Embed" ProgID="Equation.3" ShapeID="_x0000_i1042" DrawAspect="Content" ObjectID="_1835963877" r:id="rId45"/>
        </w:object>
      </w:r>
      <w:r>
        <w:rPr>
          <w:rFonts w:hint="eastAsia"/>
        </w:rPr>
        <w:t xml:space="preserve">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</w:p>
    <w:p w14:paraId="463C9FDE" w14:textId="77777777" w:rsidR="007C3426" w:rsidRDefault="00383B01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801" w:dyaOrig="681" w14:anchorId="0EB7990C">
          <v:shape id="_x0000_i1043" type="#_x0000_t75" style="width:140.25pt;height:33.75pt" o:ole="">
            <v:imagedata r:id="rId46" o:title=""/>
          </v:shape>
          <o:OLEObject Type="Embed" ProgID="Equation.3" ShapeID="_x0000_i1043" DrawAspect="Content" ObjectID="_1835963878" r:id="rId47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</w:p>
    <w:p w14:paraId="1ECDDE58" w14:textId="77777777" w:rsidR="007C3426" w:rsidRDefault="00383B01">
      <w:pPr>
        <w:ind w:firstLineChars="1600" w:firstLine="3360"/>
        <w:rPr>
          <w:sz w:val="24"/>
        </w:rPr>
      </w:pPr>
      <w:r>
        <w:rPr>
          <w:position w:val="-28"/>
        </w:rPr>
        <w:object w:dxaOrig="2121" w:dyaOrig="484" w14:anchorId="34772B51">
          <v:shape id="_x0000_i1044" type="#_x0000_t75" style="width:105.75pt;height:24pt" o:ole="">
            <v:imagedata r:id="rId48" o:title=""/>
          </v:shape>
          <o:OLEObject Type="Embed" ProgID="Equation.3" ShapeID="_x0000_i1044" DrawAspect="Content" ObjectID="_1835963879" r:id="rId49"/>
        </w:object>
      </w:r>
      <w:r>
        <w:rPr>
          <w:rFonts w:hint="eastAsia"/>
        </w:rPr>
        <w:t xml:space="preserve">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rFonts w:hint="eastAsia"/>
          <w:sz w:val="24"/>
        </w:rPr>
        <w:t>）</w:t>
      </w:r>
    </w:p>
    <w:p w14:paraId="5AD78F83" w14:textId="77777777" w:rsidR="007C3426" w:rsidRDefault="00383B01">
      <w:pPr>
        <w:ind w:firstLineChars="1600" w:firstLine="3360"/>
        <w:rPr>
          <w:sz w:val="24"/>
        </w:rPr>
      </w:pPr>
      <w:r>
        <w:rPr>
          <w:position w:val="-14"/>
        </w:rPr>
        <w:object w:dxaOrig="2945" w:dyaOrig="380" w14:anchorId="5AC5809D">
          <v:shape id="_x0000_i1045" type="#_x0000_t75" style="width:147pt;height:18.75pt" o:ole="">
            <v:imagedata r:id="rId50" o:title=""/>
          </v:shape>
          <o:OLEObject Type="Embed" ProgID="Equation.3" ShapeID="_x0000_i1045" DrawAspect="Content" ObjectID="_1835963880" r:id="rId51"/>
        </w:object>
      </w:r>
      <w:r>
        <w:rPr>
          <w:rFonts w:hint="eastAsia"/>
        </w:rPr>
        <w:t xml:space="preserve">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0</w:t>
      </w:r>
      <w:r>
        <w:rPr>
          <w:rFonts w:hint="eastAsia"/>
          <w:sz w:val="24"/>
        </w:rPr>
        <w:t>）</w:t>
      </w:r>
    </w:p>
    <w:p w14:paraId="1AA9819D" w14:textId="77777777" w:rsidR="007C3426" w:rsidRDefault="00383B01">
      <w:pPr>
        <w:ind w:firstLineChars="1600" w:firstLine="3360"/>
        <w:rPr>
          <w:sz w:val="24"/>
        </w:rPr>
      </w:pPr>
      <w:r>
        <w:rPr>
          <w:position w:val="-46"/>
        </w:rPr>
        <w:object w:dxaOrig="1453" w:dyaOrig="877" w14:anchorId="65E3FE18">
          <v:shape id="_x0000_i1046" type="#_x0000_t75" style="width:72.75pt;height:43.5pt" o:ole="">
            <v:imagedata r:id="rId52" o:title=""/>
          </v:shape>
          <o:OLEObject Type="Embed" ProgID="Equation.3" ShapeID="_x0000_i1046" DrawAspect="Content" ObjectID="_1835963881" r:id="rId53"/>
        </w:object>
      </w:r>
      <w:r>
        <w:rPr>
          <w:rFonts w:hint="eastAsia"/>
        </w:rPr>
        <w:t xml:space="preserve"> 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1</w:t>
      </w:r>
      <w:r>
        <w:rPr>
          <w:rFonts w:hint="eastAsia"/>
          <w:sz w:val="24"/>
        </w:rPr>
        <w:t>）</w:t>
      </w:r>
    </w:p>
    <w:p w14:paraId="73DE2286" w14:textId="77777777" w:rsidR="007C3426" w:rsidRDefault="00383B01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2"/>
        </w:rPr>
        <w:object w:dxaOrig="589" w:dyaOrig="380" w14:anchorId="7697D09B">
          <v:shape id="_x0000_i1047" type="#_x0000_t75" style="width:29.25pt;height:18.75pt" o:ole="">
            <v:imagedata r:id="rId54" o:title=""/>
          </v:shape>
          <o:OLEObject Type="Embed" ProgID="Equation.3" ShapeID="_x0000_i1047" DrawAspect="Content" ObjectID="_1835963882" r:id="rId55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技术状况指数；</w:t>
      </w:r>
    </w:p>
    <w:p w14:paraId="2BDF5B41" w14:textId="77777777" w:rsidR="007C3426" w:rsidRDefault="00383B01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32BC87BC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563" w:dyaOrig="340" w14:anchorId="392ACE1C">
          <v:shape id="_x0000_i1048" type="#_x0000_t75" style="width:28.5pt;height:17.25pt" o:ole="">
            <v:imagedata r:id="rId56" o:title=""/>
          </v:shape>
          <o:OLEObject Type="Embed" ProgID="Equation.3" ShapeID="_x0000_i1048" DrawAspect="Content" ObjectID="_1835963883" r:id="rId57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563" w:dyaOrig="340" w14:anchorId="3A31CF21">
          <v:shape id="_x0000_i1049" type="#_x0000_t75" style="width:28.5pt;height:17.25pt" o:ole="">
            <v:imagedata r:id="rId58" o:title=""/>
          </v:shape>
          <o:OLEObject Type="Embed" ProgID="Equation.3" ShapeID="_x0000_i1049" DrawAspect="Content" ObjectID="_1835963884" r:id="rId59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23E3FF5B">
          <v:shape id="_x0000_i1050" type="#_x0000_t75" style="width:24pt;height:17.25pt" o:ole="">
            <v:imagedata r:id="rId60" o:title=""/>
          </v:shape>
          <o:OLEObject Type="Embed" ProgID="Equation.3" ShapeID="_x0000_i1050" DrawAspect="Content" ObjectID="_1835963885" r:id="rId61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</w:t>
      </w:r>
      <w:r>
        <w:rPr>
          <w:rFonts w:hint="eastAsia"/>
          <w:sz w:val="24"/>
        </w:rPr>
        <w:t>（</w:t>
      </w:r>
      <w:r>
        <w:rPr>
          <w:position w:val="-14"/>
          <w:sz w:val="24"/>
        </w:rPr>
        <w:object w:dxaOrig="484" w:dyaOrig="340" w14:anchorId="7CC7FBC7">
          <v:shape id="_x0000_i1051" type="#_x0000_t75" style="width:24pt;height:17.25pt" o:ole="">
            <v:imagedata r:id="rId62" o:title=""/>
          </v:shape>
          <o:OLEObject Type="Embed" ProgID="Equation.3" ShapeID="_x0000_i1051" DrawAspect="Content" ObjectID="_1835963886" r:id="rId63"/>
        </w:object>
      </w:r>
      <w:r>
        <w:rPr>
          <w:rFonts w:hint="eastAsia"/>
          <w:sz w:val="24"/>
        </w:rPr>
        <w:t>）；当</w:t>
      </w:r>
      <w:r>
        <w:rPr>
          <w:position w:val="-14"/>
          <w:sz w:val="24"/>
        </w:rPr>
        <w:object w:dxaOrig="563" w:dyaOrig="340" w14:anchorId="1F130A90">
          <v:shape id="_x0000_i1052" type="#_x0000_t75" style="width:28.5pt;height:17.25pt" o:ole="">
            <v:imagedata r:id="rId58" o:title=""/>
          </v:shape>
          <o:OLEObject Type="Embed" ProgID="Equation.3" ShapeID="_x0000_i1052" DrawAspect="Content" ObjectID="_1835963887" r:id="rId64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05AFF6D7" w14:textId="77777777" w:rsidR="007C3426" w:rsidRDefault="00383B01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80" w:dyaOrig="340" w14:anchorId="38890729">
          <v:shape id="_x0000_i1053" type="#_x0000_t75" style="width:18.75pt;height:17.25pt" o:ole="">
            <v:imagedata r:id="rId65" o:title=""/>
          </v:shape>
          <o:OLEObject Type="Embed" ProgID="Equation.3" ShapeID="_x0000_i1053" DrawAspect="Content" ObjectID="_1835963888" r:id="rId66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4A9D4AC8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的桥梁构件类型指数；</w:t>
      </w:r>
    </w:p>
    <w:p w14:paraId="0F4AA8BC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7BE4895B">
          <v:shape id="_x0000_i1054" type="#_x0000_t75" style="width:24pt;height:17.25pt" o:ole="">
            <v:imagedata r:id="rId67" o:title=""/>
          </v:shape>
          <o:OLEObject Type="Embed" ProgID="Equation.3" ShapeID="_x0000_i1054" DrawAspect="Content" ObjectID="_1835963889" r:id="rId68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分值；</w:t>
      </w:r>
    </w:p>
    <w:p w14:paraId="3E37F21D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0976639E">
          <v:shape id="_x0000_i1055" type="#_x0000_t75" style="width:17.25pt;height:17.25pt" o:ole="">
            <v:imagedata r:id="rId69" o:title=""/>
          </v:shape>
          <o:OLEObject Type="Embed" ProgID="Equation.3" ShapeID="_x0000_i1055" DrawAspect="Content" ObjectID="_1835963890" r:id="rId70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权重；</w:t>
      </w:r>
    </w:p>
    <w:p w14:paraId="035016C2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40" w:dyaOrig="340" w14:anchorId="1DD86C1B">
          <v:shape id="_x0000_i1056" type="#_x0000_t75" style="width:17.25pt;height:17.25pt" o:ole="">
            <v:imagedata r:id="rId71" o:title=""/>
          </v:shape>
          <o:OLEObject Type="Embed" ProgID="Equation.3" ShapeID="_x0000_i1056" DrawAspect="Content" ObjectID="_1835963891" r:id="rId72"/>
        </w:object>
      </w:r>
      <w:r>
        <w:rPr>
          <w:rFonts w:hint="eastAsia"/>
          <w:sz w:val="24"/>
        </w:rPr>
        <w:t>——第</w:t>
      </w:r>
      <w:proofErr w:type="spellStart"/>
      <w:r>
        <w:rPr>
          <w:rFonts w:hint="eastAsia"/>
          <w:i/>
          <w:sz w:val="24"/>
        </w:rPr>
        <w:t>i</w:t>
      </w:r>
      <w:proofErr w:type="spellEnd"/>
      <w:r>
        <w:rPr>
          <w:rFonts w:hint="eastAsia"/>
          <w:sz w:val="24"/>
        </w:rPr>
        <w:t>跨上部结构中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类构件所有扣分值的比例。</w:t>
      </w:r>
    </w:p>
    <w:p w14:paraId="51ACAE73" w14:textId="77777777" w:rsidR="007C3426" w:rsidRDefault="00383B01">
      <w:pPr>
        <w:spacing w:afterLines="50" w:after="156" w:line="400" w:lineRule="exact"/>
        <w:ind w:firstLineChars="1070" w:firstLine="2568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top</w:t>
      </w:r>
      <w:proofErr w:type="spellEnd"/>
      <w:r>
        <w:rPr>
          <w:rFonts w:hint="eastAsia"/>
          <w:color w:val="0000FF"/>
          <w:sz w:val="24"/>
        </w:rPr>
        <w:t>}}</w:t>
      </w:r>
    </w:p>
    <w:p w14:paraId="68AD6145" w14:textId="2A6F7E78" w:rsidR="007C3426" w:rsidRDefault="007A6763">
      <w:pPr>
        <w:pStyle w:val="3"/>
        <w:spacing w:beforeLines="50" w:before="156" w:after="60" w:line="400" w:lineRule="exact"/>
        <w:rPr>
          <w:sz w:val="24"/>
          <w:szCs w:val="24"/>
        </w:rPr>
      </w:pPr>
      <w:bookmarkStart w:id="89" w:name="_Toc520922000"/>
      <w:bookmarkStart w:id="90" w:name="_Toc490569673"/>
      <w:bookmarkStart w:id="91" w:name="_Toc16501694"/>
      <w:bookmarkStart w:id="92" w:name="_Toc225349646"/>
      <w:r>
        <w:rPr>
          <w:rFonts w:hint="eastAsia"/>
          <w:sz w:val="24"/>
          <w:szCs w:val="24"/>
        </w:rPr>
        <w:t>4</w:t>
      </w:r>
      <w:r w:rsidR="00383B01">
        <w:rPr>
          <w:rFonts w:hint="eastAsia"/>
          <w:sz w:val="24"/>
          <w:szCs w:val="24"/>
        </w:rPr>
        <w:t>.6.</w:t>
      </w:r>
      <w:r w:rsidR="00383B01">
        <w:rPr>
          <w:sz w:val="24"/>
          <w:szCs w:val="24"/>
        </w:rPr>
        <w:t>3</w:t>
      </w:r>
      <w:r w:rsidR="00383B01">
        <w:rPr>
          <w:rFonts w:hint="eastAsia"/>
          <w:sz w:val="24"/>
          <w:szCs w:val="24"/>
        </w:rPr>
        <w:t>桥梁下部结构技术状况指数</w:t>
      </w:r>
      <w:proofErr w:type="spellStart"/>
      <w:r w:rsidR="00383B01">
        <w:rPr>
          <w:rFonts w:hint="eastAsia"/>
          <w:sz w:val="24"/>
          <w:szCs w:val="24"/>
        </w:rPr>
        <w:t>BCI</w:t>
      </w:r>
      <w:r w:rsidR="00383B01">
        <w:rPr>
          <w:rFonts w:hint="eastAsia"/>
          <w:sz w:val="24"/>
          <w:szCs w:val="24"/>
          <w:vertAlign w:val="subscript"/>
        </w:rPr>
        <w:t>x</w:t>
      </w:r>
      <w:bookmarkEnd w:id="89"/>
      <w:bookmarkEnd w:id="90"/>
      <w:bookmarkEnd w:id="91"/>
      <w:bookmarkEnd w:id="92"/>
      <w:proofErr w:type="spellEnd"/>
    </w:p>
    <w:p w14:paraId="5E7978B2" w14:textId="77777777" w:rsidR="007C3426" w:rsidRDefault="00383B01">
      <w:pPr>
        <w:ind w:firstLineChars="1450" w:firstLine="3045"/>
        <w:jc w:val="left"/>
      </w:pPr>
      <w:r>
        <w:rPr>
          <w:position w:val="-30"/>
        </w:rPr>
        <w:object w:dxaOrig="2173" w:dyaOrig="733" w14:anchorId="12B81B22">
          <v:shape id="_x0000_i1057" type="#_x0000_t75" style="width:108.75pt;height:36.75pt" o:ole="">
            <v:imagedata r:id="rId73" o:title=""/>
          </v:shape>
          <o:OLEObject Type="Embed" ProgID="Equation.3" ShapeID="_x0000_i1057" DrawAspect="Content" ObjectID="_1835963892" r:id="rId74"/>
        </w:object>
      </w:r>
      <w:r>
        <w:rPr>
          <w:rFonts w:hint="eastAsia"/>
        </w:rPr>
        <w:t xml:space="preserve">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2</w:t>
      </w:r>
      <w:r>
        <w:rPr>
          <w:rFonts w:hint="eastAsia"/>
          <w:sz w:val="24"/>
        </w:rPr>
        <w:t>）</w:t>
      </w:r>
    </w:p>
    <w:p w14:paraId="75181C54" w14:textId="77777777" w:rsidR="007C3426" w:rsidRDefault="00383B01">
      <w:pPr>
        <w:ind w:firstLineChars="1450" w:firstLine="3045"/>
        <w:jc w:val="left"/>
        <w:rPr>
          <w:sz w:val="24"/>
        </w:rPr>
      </w:pPr>
      <w:r>
        <w:rPr>
          <w:position w:val="-14"/>
        </w:rPr>
        <w:object w:dxaOrig="1898" w:dyaOrig="340" w14:anchorId="3BF59A3A">
          <v:shape id="_x0000_i1058" type="#_x0000_t75" style="width:95.25pt;height:17.25pt" o:ole="">
            <v:imagedata r:id="rId75" o:title=""/>
          </v:shape>
          <o:OLEObject Type="Embed" ProgID="Equation.3" ShapeID="_x0000_i1058" DrawAspect="Content" ObjectID="_1835963893" r:id="rId76"/>
        </w:object>
      </w:r>
      <w:r>
        <w:rPr>
          <w:rFonts w:hint="eastAsia"/>
        </w:rPr>
        <w:t xml:space="preserve">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）</w:t>
      </w:r>
    </w:p>
    <w:p w14:paraId="3903B049" w14:textId="77777777" w:rsidR="007C3426" w:rsidRDefault="00383B01">
      <w:pPr>
        <w:ind w:firstLineChars="1450" w:firstLine="3045"/>
        <w:jc w:val="left"/>
        <w:rPr>
          <w:sz w:val="24"/>
        </w:rPr>
      </w:pPr>
      <w:r>
        <w:rPr>
          <w:position w:val="-28"/>
        </w:rPr>
        <w:object w:dxaOrig="2945" w:dyaOrig="681" w14:anchorId="582A89B9">
          <v:shape id="_x0000_i1059" type="#_x0000_t75" style="width:147pt;height:33.75pt" o:ole="">
            <v:imagedata r:id="rId77" o:title=""/>
          </v:shape>
          <o:OLEObject Type="Embed" ProgID="Equation.3" ShapeID="_x0000_i1059" DrawAspect="Content" ObjectID="_1835963894" r:id="rId78"/>
        </w:object>
      </w:r>
      <w:r>
        <w:rPr>
          <w:rFonts w:hint="eastAsia"/>
        </w:rPr>
        <w:t xml:space="preserve">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）</w:t>
      </w:r>
    </w:p>
    <w:p w14:paraId="5D8EBE67" w14:textId="77777777" w:rsidR="007C3426" w:rsidRDefault="00383B01">
      <w:pPr>
        <w:ind w:firstLineChars="1600" w:firstLine="3360"/>
        <w:rPr>
          <w:sz w:val="24"/>
        </w:rPr>
      </w:pPr>
      <w:r>
        <w:rPr>
          <w:position w:val="-28"/>
        </w:rPr>
        <w:object w:dxaOrig="2173" w:dyaOrig="484" w14:anchorId="72F25233">
          <v:shape id="_x0000_i1060" type="#_x0000_t75" style="width:108.75pt;height:24pt" o:ole="">
            <v:imagedata r:id="rId79" o:title=""/>
          </v:shape>
          <o:OLEObject Type="Embed" ProgID="Equation.3" ShapeID="_x0000_i1060" DrawAspect="Content" ObjectID="_1835963895" r:id="rId80"/>
        </w:object>
      </w:r>
      <w:r>
        <w:rPr>
          <w:rFonts w:hint="eastAsia"/>
        </w:rPr>
        <w:t xml:space="preserve">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</w:t>
      </w:r>
    </w:p>
    <w:p w14:paraId="482B661C" w14:textId="77777777" w:rsidR="007C3426" w:rsidRDefault="00383B01">
      <w:pPr>
        <w:ind w:firstLineChars="1600" w:firstLine="3360"/>
        <w:rPr>
          <w:sz w:val="24"/>
        </w:rPr>
      </w:pPr>
      <w:r>
        <w:rPr>
          <w:position w:val="-14"/>
        </w:rPr>
        <w:object w:dxaOrig="3116" w:dyaOrig="380" w14:anchorId="5548601E">
          <v:shape id="_x0000_i1061" type="#_x0000_t75" style="width:156pt;height:18.75pt" o:ole="">
            <v:imagedata r:id="rId81" o:title=""/>
          </v:shape>
          <o:OLEObject Type="Embed" ProgID="Equation.3" ShapeID="_x0000_i1061" DrawAspect="Content" ObjectID="_1835963896" r:id="rId82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6</w:t>
      </w:r>
      <w:r>
        <w:rPr>
          <w:rFonts w:hint="eastAsia"/>
          <w:sz w:val="24"/>
        </w:rPr>
        <w:t>）</w:t>
      </w:r>
    </w:p>
    <w:p w14:paraId="43F92134" w14:textId="77777777" w:rsidR="007C3426" w:rsidRDefault="00383B01">
      <w:pPr>
        <w:ind w:firstLineChars="1600" w:firstLine="3360"/>
        <w:rPr>
          <w:sz w:val="24"/>
        </w:rPr>
      </w:pPr>
      <w:r>
        <w:rPr>
          <w:position w:val="-46"/>
        </w:rPr>
        <w:object w:dxaOrig="1505" w:dyaOrig="877" w14:anchorId="549C46D3">
          <v:shape id="_x0000_i1062" type="#_x0000_t75" style="width:75pt;height:43.5pt" o:ole="">
            <v:imagedata r:id="rId83" o:title=""/>
          </v:shape>
          <o:OLEObject Type="Embed" ProgID="Equation.3" ShapeID="_x0000_i1062" DrawAspect="Content" ObjectID="_1835963897" r:id="rId84"/>
        </w:object>
      </w:r>
      <w:r>
        <w:rPr>
          <w:rFonts w:hint="eastAsia"/>
        </w:rPr>
        <w:t xml:space="preserve">        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7</w:t>
      </w:r>
      <w:r>
        <w:rPr>
          <w:rFonts w:hint="eastAsia"/>
          <w:sz w:val="24"/>
        </w:rPr>
        <w:t>）</w:t>
      </w:r>
    </w:p>
    <w:p w14:paraId="477BAA59" w14:textId="77777777" w:rsidR="007C3426" w:rsidRDefault="00383B01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position w:val="-14"/>
        </w:rPr>
        <w:object w:dxaOrig="615" w:dyaOrig="340" w14:anchorId="0A55E406">
          <v:shape id="_x0000_i1063" type="#_x0000_t75" style="width:30.75pt;height:17.25pt" o:ole="">
            <v:imagedata r:id="rId85" o:title=""/>
          </v:shape>
          <o:OLEObject Type="Embed" ProgID="Equation.3" ShapeID="_x0000_i1063" DrawAspect="Content" ObjectID="_1835963898" r:id="rId86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技术状况指数；</w:t>
      </w:r>
    </w:p>
    <w:p w14:paraId="6E42E5BB" w14:textId="77777777" w:rsidR="007C3426" w:rsidRDefault="00383B01">
      <w:pPr>
        <w:spacing w:line="312" w:lineRule="auto"/>
        <w:ind w:leftChars="83" w:left="1494" w:hangingChars="550" w:hanging="1320"/>
        <w:rPr>
          <w:sz w:val="24"/>
        </w:rPr>
      </w:pPr>
      <w:r>
        <w:rPr>
          <w:rFonts w:hint="eastAsia"/>
          <w:sz w:val="24"/>
        </w:rPr>
        <w:t xml:space="preserve">       </w:t>
      </w:r>
      <w:r>
        <w:rPr>
          <w:rFonts w:hint="eastAsia"/>
          <w:i/>
          <w:sz w:val="24"/>
        </w:rPr>
        <w:t>b</w:t>
      </w:r>
      <w:r>
        <w:rPr>
          <w:rFonts w:hint="eastAsia"/>
          <w:sz w:val="24"/>
        </w:rPr>
        <w:t>——桥梁跨数；</w:t>
      </w:r>
    </w:p>
    <w:p w14:paraId="17742921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  <w:sz w:val="24"/>
        </w:rPr>
        <w:object w:dxaOrig="615" w:dyaOrig="340" w14:anchorId="1C1965B7">
          <v:shape id="_x0000_i1064" type="#_x0000_t75" style="width:30.75pt;height:17.25pt" o:ole="">
            <v:imagedata r:id="rId87" o:title=""/>
          </v:shape>
          <o:OLEObject Type="Embed" ProgID="Equation.3" ShapeID="_x0000_i1064" DrawAspect="Content" ObjectID="_1835963899" r:id="rId8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损坏的综合扣分值；当</w:t>
      </w:r>
      <w:r>
        <w:rPr>
          <w:position w:val="-14"/>
          <w:sz w:val="24"/>
        </w:rPr>
        <w:object w:dxaOrig="615" w:dyaOrig="340" w14:anchorId="155FE56A">
          <v:shape id="_x0000_i1065" type="#_x0000_t75" style="width:30.75pt;height:17.25pt" o:ole="">
            <v:imagedata r:id="rId89" o:title=""/>
          </v:shape>
          <o:OLEObject Type="Embed" ProgID="Equation.3" ShapeID="_x0000_i1065" DrawAspect="Content" ObjectID="_1835963900" r:id="rId90"/>
        </w:object>
      </w:r>
      <w:r>
        <w:rPr>
          <w:sz w:val="24"/>
        </w:rPr>
        <w:t>＜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1AF0D55F">
          <v:shape id="_x0000_i1066" type="#_x0000_t75" style="width:24pt;height:17.25pt" o:ole="">
            <v:imagedata r:id="rId91" o:title=""/>
          </v:shape>
          <o:OLEObject Type="Embed" ProgID="Equation.3" ShapeID="_x0000_i1066" DrawAspect="Content" ObjectID="_1835963901" r:id="rId92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max(</w:t>
      </w:r>
      <w:r>
        <w:rPr>
          <w:position w:val="-14"/>
          <w:sz w:val="24"/>
        </w:rPr>
        <w:object w:dxaOrig="484" w:dyaOrig="340" w14:anchorId="24366A64">
          <v:shape id="_x0000_i1067" type="#_x0000_t75" style="width:24pt;height:17.25pt" o:ole="">
            <v:imagedata r:id="rId93" o:title=""/>
          </v:shape>
          <o:OLEObject Type="Embed" ProgID="Equation.3" ShapeID="_x0000_i1067" DrawAspect="Content" ObjectID="_1835963902" r:id="rId94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；当</w:t>
      </w:r>
      <w:r>
        <w:rPr>
          <w:position w:val="-14"/>
          <w:sz w:val="24"/>
        </w:rPr>
        <w:object w:dxaOrig="615" w:dyaOrig="340" w14:anchorId="569C3FBD">
          <v:shape id="_x0000_i1068" type="#_x0000_t75" style="width:30.75pt;height:17.25pt" o:ole="">
            <v:imagedata r:id="rId95" o:title=""/>
          </v:shape>
          <o:OLEObject Type="Embed" ProgID="Equation.3" ShapeID="_x0000_i1068" DrawAspect="Content" ObjectID="_1835963903" r:id="rId96"/>
        </w:object>
      </w:r>
      <w:r>
        <w:rPr>
          <w:sz w:val="24"/>
        </w:rPr>
        <w:t>＞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时，取值为</w:t>
      </w:r>
      <w:r>
        <w:rPr>
          <w:rFonts w:hint="eastAsia"/>
          <w:sz w:val="24"/>
        </w:rPr>
        <w:t>100</w:t>
      </w:r>
      <w:r>
        <w:rPr>
          <w:rFonts w:hint="eastAsia"/>
          <w:sz w:val="24"/>
        </w:rPr>
        <w:t>；</w:t>
      </w:r>
    </w:p>
    <w:p w14:paraId="5E5A8392" w14:textId="77777777" w:rsidR="007C3426" w:rsidRDefault="00383B01">
      <w:pPr>
        <w:spacing w:line="300" w:lineRule="auto"/>
        <w:ind w:leftChars="114" w:left="1559" w:hangingChars="550" w:hanging="1320"/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position w:val="-14"/>
        </w:rPr>
        <w:object w:dxaOrig="340" w:dyaOrig="340" w14:anchorId="43462574">
          <v:shape id="_x0000_i1069" type="#_x0000_t75" style="width:17.25pt;height:17.25pt" o:ole="">
            <v:imagedata r:id="rId97" o:title=""/>
          </v:shape>
          <o:OLEObject Type="Embed" ProgID="Equation.3" ShapeID="_x0000_i1069" DrawAspect="Content" ObjectID="_1835963904" r:id="rId98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的权重</w:t>
      </w:r>
      <w:r>
        <w:rPr>
          <w:rFonts w:ascii="宋体" w:hAnsi="宋体" w:hint="eastAsia"/>
          <w:sz w:val="24"/>
        </w:rPr>
        <w:t>；</w:t>
      </w:r>
    </w:p>
    <w:p w14:paraId="517654CD" w14:textId="77777777" w:rsidR="007C3426" w:rsidRDefault="00383B01">
      <w:pPr>
        <w:spacing w:line="300" w:lineRule="auto"/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 xml:space="preserve">      </w:t>
      </w:r>
      <w:r>
        <w:rPr>
          <w:rFonts w:hint="eastAsia"/>
          <w:i/>
          <w:sz w:val="24"/>
        </w:rPr>
        <w:t>d</w: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的构件类型指数；</w:t>
      </w:r>
    </w:p>
    <w:p w14:paraId="43A0115E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84" w:dyaOrig="340" w14:anchorId="7517AD47">
          <v:shape id="_x0000_i1070" type="#_x0000_t75" style="width:24pt;height:17.25pt" o:ole="">
            <v:imagedata r:id="rId99" o:title=""/>
          </v:shape>
          <o:OLEObject Type="Embed" ProgID="Equation.3" ShapeID="_x0000_i1070" DrawAspect="Content" ObjectID="_1835963905" r:id="rId100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分值；</w:t>
      </w:r>
    </w:p>
    <w:p w14:paraId="6EC71544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406" w:dyaOrig="340" w14:anchorId="285F6A57">
          <v:shape id="_x0000_i1071" type="#_x0000_t75" style="width:20.25pt;height:17.25pt" o:ole="">
            <v:imagedata r:id="rId101" o:title=""/>
          </v:shape>
          <o:OLEObject Type="Embed" ProgID="Equation.3" ShapeID="_x0000_i1071" DrawAspect="Content" ObjectID="_1835963906" r:id="rId102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权重；</w:t>
      </w:r>
    </w:p>
    <w:p w14:paraId="6687D4E7" w14:textId="77777777" w:rsidR="007C3426" w:rsidRDefault="00383B01">
      <w:pPr>
        <w:spacing w:line="300" w:lineRule="auto"/>
        <w:ind w:leftChars="447" w:left="1569" w:hangingChars="300" w:hanging="630"/>
        <w:rPr>
          <w:sz w:val="24"/>
        </w:rPr>
      </w:pPr>
      <w:r>
        <w:rPr>
          <w:position w:val="-14"/>
        </w:rPr>
        <w:object w:dxaOrig="380" w:dyaOrig="340" w14:anchorId="6F7F54A8">
          <v:shape id="_x0000_i1072" type="#_x0000_t75" style="width:18.75pt;height:17.25pt" o:ole="">
            <v:imagedata r:id="rId103" o:title=""/>
          </v:shape>
          <o:OLEObject Type="Embed" ProgID="Equation.3" ShapeID="_x0000_i1072" DrawAspect="Content" ObjectID="_1835963907" r:id="rId104"/>
        </w:object>
      </w:r>
      <w:r>
        <w:rPr>
          <w:rFonts w:hint="eastAsia"/>
          <w:sz w:val="24"/>
        </w:rPr>
        <w:t>——第</w:t>
      </w:r>
      <w:r>
        <w:rPr>
          <w:rFonts w:hint="eastAsia"/>
          <w:i/>
          <w:sz w:val="24"/>
        </w:rPr>
        <w:t>j</w:t>
      </w:r>
      <w:r>
        <w:rPr>
          <w:rFonts w:hint="eastAsia"/>
          <w:sz w:val="24"/>
        </w:rPr>
        <w:t>号墩（台）下部结构中第</w:t>
      </w:r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</w:t>
      </w:r>
      <w:proofErr w:type="gramStart"/>
      <w:r>
        <w:rPr>
          <w:rFonts w:hint="eastAsia"/>
          <w:sz w:val="24"/>
        </w:rPr>
        <w:t>构件第</w:t>
      </w:r>
      <w:proofErr w:type="gramEnd"/>
      <w:r>
        <w:rPr>
          <w:rFonts w:hint="eastAsia"/>
          <w:i/>
          <w:sz w:val="24"/>
        </w:rPr>
        <w:t>l</w:t>
      </w:r>
      <w:r>
        <w:rPr>
          <w:rFonts w:hint="eastAsia"/>
          <w:sz w:val="24"/>
        </w:rPr>
        <w:t>项损坏的扣</w:t>
      </w:r>
      <w:proofErr w:type="gramStart"/>
      <w:r>
        <w:rPr>
          <w:rFonts w:hint="eastAsia"/>
          <w:sz w:val="24"/>
        </w:rPr>
        <w:t>分值占第</w:t>
      </w:r>
      <w:proofErr w:type="gramEnd"/>
      <w:r>
        <w:rPr>
          <w:rFonts w:hint="eastAsia"/>
          <w:i/>
          <w:sz w:val="24"/>
        </w:rPr>
        <w:t>k</w:t>
      </w:r>
      <w:r>
        <w:rPr>
          <w:rFonts w:hint="eastAsia"/>
          <w:sz w:val="24"/>
        </w:rPr>
        <w:t>类构件所有扣分值的比例。</w:t>
      </w:r>
    </w:p>
    <w:p w14:paraId="7B8C0F86" w14:textId="77777777" w:rsidR="007C3426" w:rsidRDefault="00383B01">
      <w:pPr>
        <w:spacing w:afterLines="50" w:after="156" w:line="400" w:lineRule="exact"/>
        <w:ind w:firstLineChars="1244" w:firstLine="2986"/>
        <w:rPr>
          <w:color w:val="0000FF"/>
          <w:sz w:val="24"/>
        </w:rPr>
      </w:pPr>
      <w:r>
        <w:rPr>
          <w:rFonts w:hint="eastAsia"/>
          <w:color w:val="0000FF"/>
          <w:sz w:val="24"/>
        </w:rPr>
        <w:t>{{+</w:t>
      </w:r>
      <w:proofErr w:type="spellStart"/>
      <w:r>
        <w:rPr>
          <w:rFonts w:hint="eastAsia"/>
          <w:color w:val="0000FF"/>
          <w:sz w:val="24"/>
        </w:rPr>
        <w:t>F_calculation_low</w:t>
      </w:r>
      <w:proofErr w:type="spellEnd"/>
      <w:r>
        <w:rPr>
          <w:rFonts w:hint="eastAsia"/>
          <w:color w:val="0000FF"/>
          <w:sz w:val="24"/>
        </w:rPr>
        <w:t>}}</w:t>
      </w:r>
    </w:p>
    <w:p w14:paraId="473C8722" w14:textId="166C0245" w:rsidR="007C3426" w:rsidRDefault="00484EE4">
      <w:pPr>
        <w:pStyle w:val="3"/>
        <w:spacing w:beforeLines="20" w:before="62" w:after="0" w:line="400" w:lineRule="exact"/>
        <w:rPr>
          <w:sz w:val="24"/>
          <w:szCs w:val="24"/>
        </w:rPr>
      </w:pPr>
      <w:bookmarkStart w:id="93" w:name="_Toc520922001"/>
      <w:bookmarkStart w:id="94" w:name="_Toc16501695"/>
      <w:bookmarkStart w:id="95" w:name="_Toc490569674"/>
      <w:bookmarkStart w:id="96" w:name="_Toc225349647"/>
      <w:bookmarkEnd w:id="81"/>
      <w:bookmarkEnd w:id="82"/>
      <w:bookmarkEnd w:id="83"/>
      <w:r>
        <w:rPr>
          <w:rFonts w:hint="eastAsia"/>
          <w:sz w:val="24"/>
          <w:szCs w:val="24"/>
        </w:rPr>
        <w:t>4</w:t>
      </w:r>
      <w:r w:rsidR="00383B01">
        <w:rPr>
          <w:rFonts w:hint="eastAsia"/>
          <w:sz w:val="24"/>
          <w:szCs w:val="24"/>
        </w:rPr>
        <w:t>.6.4</w:t>
      </w:r>
      <w:r w:rsidR="00383B01">
        <w:rPr>
          <w:rFonts w:hint="eastAsia"/>
          <w:sz w:val="24"/>
          <w:szCs w:val="24"/>
        </w:rPr>
        <w:t>整个桥梁技术状况指数</w:t>
      </w:r>
      <w:r w:rsidR="00383B01">
        <w:rPr>
          <w:rFonts w:hint="eastAsia"/>
          <w:sz w:val="24"/>
          <w:szCs w:val="24"/>
        </w:rPr>
        <w:t>BCI</w:t>
      </w:r>
      <w:bookmarkEnd w:id="93"/>
      <w:bookmarkEnd w:id="94"/>
      <w:bookmarkEnd w:id="95"/>
      <w:bookmarkEnd w:id="96"/>
    </w:p>
    <w:p w14:paraId="7818FC23" w14:textId="77777777" w:rsidR="007C3426" w:rsidRDefault="00383B01">
      <w:pPr>
        <w:spacing w:beforeLines="20" w:before="62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个桥梁的技术状况指数</w:t>
      </w:r>
      <w:r>
        <w:rPr>
          <w:rFonts w:hint="eastAsia"/>
          <w:i/>
          <w:sz w:val="24"/>
        </w:rPr>
        <w:t>BCI</w:t>
      </w:r>
      <w:r>
        <w:rPr>
          <w:rFonts w:hint="eastAsia"/>
          <w:sz w:val="24"/>
        </w:rPr>
        <w:t>根据桥面系、上部结构和下部结构的技术状况指数，由下</w:t>
      </w:r>
      <w:r>
        <w:rPr>
          <w:rFonts w:hint="eastAsia"/>
          <w:sz w:val="24"/>
        </w:rPr>
        <w:lastRenderedPageBreak/>
        <w:t>式计算：</w:t>
      </w:r>
    </w:p>
    <w:p w14:paraId="718DD448" w14:textId="77777777" w:rsidR="007C3426" w:rsidRDefault="00383B01">
      <w:pPr>
        <w:jc w:val="right"/>
      </w:pPr>
      <w:r>
        <w:rPr>
          <w:position w:val="-12"/>
        </w:rPr>
        <w:object w:dxaOrig="4019" w:dyaOrig="380" w14:anchorId="02DFB50F">
          <v:shape id="_x0000_i1073" type="#_x0000_t75" style="width:201pt;height:18.75pt" o:ole="">
            <v:imagedata r:id="rId105" o:title=""/>
          </v:shape>
          <o:OLEObject Type="Embed" ProgID="Equation.DSMT4" ShapeID="_x0000_i1073" DrawAspect="Content" ObjectID="_1835963908" r:id="rId106"/>
        </w:object>
      </w:r>
      <w:r>
        <w:rPr>
          <w:rFonts w:hint="eastAsia"/>
        </w:rPr>
        <w:t xml:space="preserve">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8</w:t>
      </w:r>
      <w:r>
        <w:rPr>
          <w:rFonts w:hint="eastAsia"/>
          <w:sz w:val="24"/>
        </w:rPr>
        <w:t>）</w:t>
      </w:r>
    </w:p>
    <w:p w14:paraId="6915BAE0" w14:textId="77777777" w:rsidR="007C3426" w:rsidRDefault="00383B01">
      <w:pPr>
        <w:ind w:leftChars="114" w:left="1559" w:hangingChars="550" w:hanging="1320"/>
        <w:rPr>
          <w:sz w:val="24"/>
        </w:rPr>
      </w:pPr>
      <w:r>
        <w:rPr>
          <w:rFonts w:hint="eastAsia"/>
          <w:sz w:val="24"/>
        </w:rPr>
        <w:t>式中：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5B31B606">
          <v:shape id="_x0000_i1074" type="#_x0000_t75" style="width:18.75pt;height:17.25pt" o:ole="">
            <v:imagedata r:id="rId107" o:title=""/>
          </v:shape>
          <o:OLEObject Type="Embed" ProgID="Equation.3" ShapeID="_x0000_i1074" DrawAspect="Content" ObjectID="_1835963909" r:id="rId108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01" w:dyaOrig="340" w14:anchorId="1D20D927">
          <v:shape id="_x0000_i1075" type="#_x0000_t75" style="width:15pt;height:17.25pt" o:ole="">
            <v:imagedata r:id="rId109" o:title=""/>
          </v:shape>
          <o:OLEObject Type="Embed" ProgID="Equation.3" ShapeID="_x0000_i1075" DrawAspect="Content" ObjectID="_1835963910" r:id="rId110"/>
        </w:object>
      </w:r>
      <w:r>
        <w:rPr>
          <w:rFonts w:ascii="宋体" w:hAnsi="宋体" w:hint="eastAsia"/>
          <w:sz w:val="28"/>
          <w:szCs w:val="28"/>
        </w:rPr>
        <w:t>、</w:t>
      </w:r>
      <w:r>
        <w:rPr>
          <w:rFonts w:ascii="宋体" w:hAnsi="宋体"/>
          <w:position w:val="-10"/>
          <w:sz w:val="28"/>
          <w:szCs w:val="28"/>
        </w:rPr>
        <w:object w:dxaOrig="380" w:dyaOrig="340" w14:anchorId="103776E7">
          <v:shape id="_x0000_i1076" type="#_x0000_t75" style="width:18.75pt;height:17.25pt" o:ole="">
            <v:imagedata r:id="rId111" o:title=""/>
          </v:shape>
          <o:OLEObject Type="Embed" ProgID="Equation.3" ShapeID="_x0000_i1076" DrawAspect="Content" ObjectID="_1835963911" r:id="rId112"/>
        </w:object>
      </w:r>
      <w:r>
        <w:rPr>
          <w:rFonts w:hint="eastAsia"/>
          <w:sz w:val="24"/>
        </w:rPr>
        <w:t>——桥面系、上部结构和下部结构的权重。</w:t>
      </w:r>
    </w:p>
    <w:p w14:paraId="3470D368" w14:textId="28B5150E" w:rsidR="007C3426" w:rsidRPr="001A0C3E" w:rsidRDefault="00383B01" w:rsidP="001A0C3E">
      <w:pPr>
        <w:spacing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整座桥梁结构完好状态评估标准见表</w:t>
      </w:r>
      <w:r w:rsidR="003D5491">
        <w:rPr>
          <w:rFonts w:hint="eastAsia"/>
          <w:sz w:val="24"/>
        </w:rPr>
        <w:t>4</w:t>
      </w:r>
      <w:r>
        <w:rPr>
          <w:rFonts w:hint="eastAsia"/>
          <w:sz w:val="24"/>
        </w:rPr>
        <w:t>.6.4-1</w:t>
      </w:r>
      <w:r>
        <w:rPr>
          <w:rFonts w:hint="eastAsia"/>
          <w:sz w:val="24"/>
        </w:rPr>
        <w:t>：</w:t>
      </w:r>
    </w:p>
    <w:p w14:paraId="676B1892" w14:textId="27419DCD" w:rsidR="007C3426" w:rsidRDefault="00383B01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3D5491">
        <w:rPr>
          <w:rFonts w:hAnsi="宋体" w:hint="eastAsia"/>
          <w:bCs/>
        </w:rPr>
        <w:t>4</w:t>
      </w:r>
      <w:r>
        <w:rPr>
          <w:rFonts w:hAnsi="宋体" w:hint="eastAsia"/>
          <w:bCs/>
        </w:rPr>
        <w:t>.</w:t>
      </w:r>
      <w:r>
        <w:rPr>
          <w:rFonts w:hAnsi="宋体"/>
          <w:bCs/>
        </w:rPr>
        <w:t>6</w:t>
      </w:r>
      <w:r>
        <w:rPr>
          <w:rFonts w:hAnsi="宋体" w:hint="eastAsia"/>
          <w:bCs/>
        </w:rPr>
        <w:t xml:space="preserve">.4-1 </w:t>
      </w:r>
      <w:r>
        <w:rPr>
          <w:rFonts w:hAnsi="宋体" w:hint="eastAsia"/>
          <w:bCs/>
        </w:rPr>
        <w:t>桥梁完好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7C3426" w14:paraId="61AE18DE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129A7714" w14:textId="77777777" w:rsidR="007C3426" w:rsidRDefault="00383B01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C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4AD6EC2B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322F066A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5115CD59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4C73BC0D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0F022E12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C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7C3426" w14:paraId="78F04ABF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6EFCDC8E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75A6209B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013DBF3E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38DE5469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44592466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AD643B5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357072FB" w14:textId="56EA0D5C" w:rsidR="007C3426" w:rsidRDefault="00383B01">
      <w:pPr>
        <w:spacing w:beforeLines="30" w:before="93" w:afterLines="50" w:after="156"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桥梁上部结构、下部结构、桥面系的结构状况评估标准见表</w:t>
      </w:r>
      <w:r w:rsidR="003349AD">
        <w:rPr>
          <w:rFonts w:hint="eastAsia"/>
          <w:sz w:val="24"/>
        </w:rPr>
        <w:t>4</w:t>
      </w:r>
      <w:r>
        <w:rPr>
          <w:rFonts w:hint="eastAsia"/>
          <w:sz w:val="24"/>
        </w:rPr>
        <w:t>.6.4-2</w:t>
      </w:r>
      <w:r>
        <w:rPr>
          <w:rFonts w:hint="eastAsia"/>
          <w:sz w:val="24"/>
        </w:rPr>
        <w:t>：</w:t>
      </w:r>
    </w:p>
    <w:p w14:paraId="35F7C8BF" w14:textId="57BB6118" w:rsidR="007C3426" w:rsidRDefault="00383B01">
      <w:pPr>
        <w:jc w:val="center"/>
        <w:rPr>
          <w:rFonts w:hAnsi="宋体" w:hint="eastAsia"/>
          <w:bCs/>
        </w:rPr>
      </w:pPr>
      <w:r>
        <w:rPr>
          <w:rFonts w:hAnsi="宋体" w:hint="eastAsia"/>
          <w:bCs/>
        </w:rPr>
        <w:t>表</w:t>
      </w:r>
      <w:r w:rsidR="003D5491">
        <w:rPr>
          <w:rFonts w:hAnsi="宋体" w:hint="eastAsia"/>
          <w:bCs/>
        </w:rPr>
        <w:t>4</w:t>
      </w:r>
      <w:r>
        <w:rPr>
          <w:rFonts w:hAnsi="宋体" w:hint="eastAsia"/>
          <w:bCs/>
        </w:rPr>
        <w:t xml:space="preserve">.6.4-2 </w:t>
      </w:r>
      <w:r>
        <w:rPr>
          <w:rFonts w:hAnsi="宋体" w:hint="eastAsia"/>
          <w:bCs/>
        </w:rPr>
        <w:t>桥梁结构状况评估标准</w:t>
      </w:r>
    </w:p>
    <w:tbl>
      <w:tblPr>
        <w:tblW w:w="7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155"/>
        <w:gridCol w:w="1483"/>
        <w:gridCol w:w="1483"/>
        <w:gridCol w:w="1483"/>
        <w:gridCol w:w="1086"/>
      </w:tblGrid>
      <w:tr w:rsidR="007C3426" w14:paraId="4580792E" w14:textId="77777777">
        <w:trPr>
          <w:trHeight w:hRule="exact" w:val="425"/>
          <w:jc w:val="center"/>
        </w:trPr>
        <w:tc>
          <w:tcPr>
            <w:tcW w:w="123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7DDD1EC0" w14:textId="3237FCE4" w:rsidR="007C3426" w:rsidRDefault="00383B01">
            <w:pPr>
              <w:jc w:val="center"/>
              <w:rPr>
                <w:rFonts w:hAnsi="宋体" w:hint="eastAsia"/>
                <w:bCs/>
                <w:i/>
              </w:rPr>
            </w:pPr>
            <w:r>
              <w:rPr>
                <w:rFonts w:hAnsi="宋体" w:hint="eastAsia"/>
                <w:bCs/>
                <w:i/>
              </w:rPr>
              <w:t>B</w:t>
            </w:r>
            <w:r w:rsidR="00394611">
              <w:rPr>
                <w:rFonts w:hAnsi="宋体" w:hint="eastAsia"/>
                <w:bCs/>
                <w:i/>
              </w:rPr>
              <w:t>S</w:t>
            </w:r>
            <w:r>
              <w:rPr>
                <w:rFonts w:hAnsi="宋体" w:hint="eastAsia"/>
                <w:bCs/>
                <w:i/>
              </w:rPr>
              <w:t>I</w:t>
            </w:r>
          </w:p>
        </w:tc>
        <w:tc>
          <w:tcPr>
            <w:tcW w:w="1155" w:type="dxa"/>
            <w:tcBorders>
              <w:top w:val="single" w:sz="12" w:space="0" w:color="auto"/>
            </w:tcBorders>
            <w:vAlign w:val="center"/>
          </w:tcPr>
          <w:p w14:paraId="26F1A403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9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1F2DCF19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bCs/>
              </w:rPr>
              <w:t>90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80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3B6EBAEA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80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66</w:t>
            </w:r>
          </w:p>
        </w:tc>
        <w:tc>
          <w:tcPr>
            <w:tcW w:w="1483" w:type="dxa"/>
            <w:tcBorders>
              <w:top w:val="single" w:sz="12" w:space="0" w:color="auto"/>
            </w:tcBorders>
            <w:vAlign w:val="center"/>
          </w:tcPr>
          <w:p w14:paraId="22056BC4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int="eastAsia"/>
                <w:bCs/>
              </w:rPr>
              <w:t>66</w:t>
            </w:r>
            <w:r>
              <w:rPr>
                <w:bCs/>
              </w:rPr>
              <w:t>&gt;</w:t>
            </w: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rFonts w:ascii="宋体" w:hAnsi="宋体" w:hint="eastAsia"/>
                <w:bCs/>
                <w:i/>
              </w:rPr>
              <w:t>≥</w:t>
            </w:r>
            <w:r>
              <w:rPr>
                <w:rFonts w:hAnsi="宋体" w:hint="eastAsia"/>
                <w:bCs/>
              </w:rPr>
              <w:t>50</w:t>
            </w:r>
          </w:p>
        </w:tc>
        <w:tc>
          <w:tcPr>
            <w:tcW w:w="1086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4503FFFD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  <w:i/>
              </w:rPr>
              <w:t>BSI</w:t>
            </w:r>
            <w:r>
              <w:rPr>
                <w:bCs/>
                <w:i/>
              </w:rPr>
              <w:t>&lt;</w:t>
            </w:r>
            <w:r>
              <w:rPr>
                <w:bCs/>
              </w:rPr>
              <w:t>50</w:t>
            </w:r>
          </w:p>
        </w:tc>
      </w:tr>
      <w:tr w:rsidR="007C3426" w14:paraId="74DEDD9B" w14:textId="77777777">
        <w:trPr>
          <w:trHeight w:hRule="exact" w:val="454"/>
          <w:jc w:val="center"/>
        </w:trPr>
        <w:tc>
          <w:tcPr>
            <w:tcW w:w="123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6CB5C59B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评估等级</w:t>
            </w:r>
          </w:p>
        </w:tc>
        <w:tc>
          <w:tcPr>
            <w:tcW w:w="1155" w:type="dxa"/>
            <w:tcBorders>
              <w:bottom w:val="single" w:sz="12" w:space="0" w:color="auto"/>
            </w:tcBorders>
            <w:vAlign w:val="center"/>
          </w:tcPr>
          <w:p w14:paraId="146ABABB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A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5D8A4F4E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B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1E114618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C</w:t>
            </w:r>
          </w:p>
        </w:tc>
        <w:tc>
          <w:tcPr>
            <w:tcW w:w="1483" w:type="dxa"/>
            <w:tcBorders>
              <w:bottom w:val="single" w:sz="12" w:space="0" w:color="auto"/>
            </w:tcBorders>
            <w:vAlign w:val="center"/>
          </w:tcPr>
          <w:p w14:paraId="17BAC9A2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D</w:t>
            </w:r>
          </w:p>
        </w:tc>
        <w:tc>
          <w:tcPr>
            <w:tcW w:w="1086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73D60731" w14:textId="77777777" w:rsidR="007C3426" w:rsidRDefault="00383B01">
            <w:pPr>
              <w:jc w:val="center"/>
              <w:rPr>
                <w:rFonts w:hAnsi="宋体" w:hint="eastAsia"/>
                <w:bCs/>
              </w:rPr>
            </w:pPr>
            <w:r>
              <w:rPr>
                <w:rFonts w:hAnsi="宋体" w:hint="eastAsia"/>
                <w:bCs/>
              </w:rPr>
              <w:t>E</w:t>
            </w:r>
          </w:p>
        </w:tc>
      </w:tr>
    </w:tbl>
    <w:p w14:paraId="05609D7B" w14:textId="77777777" w:rsidR="007C3426" w:rsidRPr="003349AD" w:rsidRDefault="00383B01">
      <w:pPr>
        <w:jc w:val="center"/>
        <w:rPr>
          <w:color w:val="0000FF"/>
        </w:rPr>
      </w:pPr>
      <w:r w:rsidRPr="003349AD">
        <w:rPr>
          <w:rFonts w:hint="eastAsia"/>
          <w:color w:val="0000FF"/>
        </w:rPr>
        <w:t>{</w:t>
      </w:r>
      <w:r w:rsidRPr="003349AD">
        <w:rPr>
          <w:color w:val="0000FF"/>
        </w:rPr>
        <w:t>{+</w:t>
      </w:r>
      <w:proofErr w:type="spellStart"/>
      <w:r w:rsidRPr="003349AD">
        <w:rPr>
          <w:color w:val="0000FF"/>
        </w:rPr>
        <w:t>F_calculation_category</w:t>
      </w:r>
      <w:proofErr w:type="spellEnd"/>
      <w:r w:rsidRPr="003349AD">
        <w:rPr>
          <w:color w:val="0000FF"/>
        </w:rPr>
        <w:t>}}</w:t>
      </w:r>
    </w:p>
    <w:p w14:paraId="7693BCD0" w14:textId="77777777" w:rsidR="003349AD" w:rsidRPr="001265DB" w:rsidRDefault="003349AD" w:rsidP="003349AD">
      <w:pPr>
        <w:spacing w:beforeLines="50" w:before="156"/>
        <w:outlineLvl w:val="0"/>
        <w:rPr>
          <w:b/>
          <w:sz w:val="28"/>
          <w:szCs w:val="28"/>
        </w:rPr>
      </w:pPr>
      <w:bookmarkStart w:id="97" w:name="_Toc167177177"/>
      <w:bookmarkStart w:id="98" w:name="_Toc167279207"/>
      <w:bookmarkStart w:id="99" w:name="_Toc167812762"/>
      <w:bookmarkStart w:id="100" w:name="_Toc167872941"/>
      <w:bookmarkStart w:id="101" w:name="_Toc167958481"/>
      <w:bookmarkStart w:id="102" w:name="_Toc173333972"/>
      <w:bookmarkStart w:id="103" w:name="_Toc193815196"/>
      <w:bookmarkStart w:id="104" w:name="_Toc193899135"/>
      <w:bookmarkStart w:id="105" w:name="_Toc195023135"/>
      <w:bookmarkStart w:id="106" w:name="_Toc195537066"/>
      <w:bookmarkStart w:id="107" w:name="_Toc216268327"/>
      <w:bookmarkStart w:id="108" w:name="_Toc131622349"/>
      <w:bookmarkStart w:id="109" w:name="_Toc139010400"/>
      <w:bookmarkStart w:id="110" w:name="_Toc148974598"/>
      <w:bookmarkStart w:id="111" w:name="_Toc149646655"/>
      <w:bookmarkStart w:id="112" w:name="_Toc151564643"/>
      <w:bookmarkStart w:id="113" w:name="_Toc184723358"/>
      <w:bookmarkStart w:id="114" w:name="_Toc184736406"/>
      <w:bookmarkStart w:id="115" w:name="_Toc225349648"/>
      <w:r w:rsidRPr="001265DB">
        <w:rPr>
          <w:rFonts w:hint="eastAsia"/>
          <w:b/>
          <w:sz w:val="28"/>
          <w:szCs w:val="28"/>
        </w:rPr>
        <w:t>5</w:t>
      </w:r>
      <w:r w:rsidRPr="001265DB">
        <w:rPr>
          <w:b/>
          <w:sz w:val="28"/>
          <w:szCs w:val="28"/>
        </w:rPr>
        <w:t>.</w:t>
      </w:r>
      <w:r w:rsidRPr="001265DB">
        <w:rPr>
          <w:rFonts w:hint="eastAsia"/>
          <w:b/>
          <w:sz w:val="28"/>
          <w:szCs w:val="28"/>
        </w:rPr>
        <w:t>病害数量统计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15"/>
    </w:p>
    <w:p w14:paraId="1CBF7BAA" w14:textId="77777777" w:rsidR="003349AD" w:rsidRPr="000F6221" w:rsidRDefault="003349AD" w:rsidP="003349AD">
      <w:pPr>
        <w:jc w:val="center"/>
        <w:rPr>
          <w:color w:val="0000FF"/>
        </w:rPr>
      </w:pPr>
      <w:r w:rsidRPr="000F6221">
        <w:rPr>
          <w:rFonts w:hint="eastAsia"/>
          <w:color w:val="0000FF"/>
        </w:rPr>
        <w:t>{</w:t>
      </w:r>
      <w:r w:rsidRPr="000F6221">
        <w:rPr>
          <w:color w:val="0000FF"/>
        </w:rPr>
        <w:t>{+</w:t>
      </w:r>
      <w:proofErr w:type="spellStart"/>
      <w:r w:rsidRPr="008B0A41">
        <w:rPr>
          <w:color w:val="0000FF"/>
        </w:rPr>
        <w:t>F_disease_statistics_table</w:t>
      </w:r>
      <w:proofErr w:type="spellEnd"/>
      <w:r w:rsidRPr="000F6221">
        <w:rPr>
          <w:color w:val="0000FF"/>
        </w:rPr>
        <w:t>}}</w:t>
      </w:r>
    </w:p>
    <w:p w14:paraId="78F7E539" w14:textId="77777777" w:rsidR="003349AD" w:rsidRPr="007C2706" w:rsidRDefault="003349AD" w:rsidP="003349AD">
      <w:pPr>
        <w:spacing w:beforeLines="50" w:before="156"/>
        <w:outlineLvl w:val="0"/>
        <w:rPr>
          <w:b/>
          <w:sz w:val="28"/>
          <w:szCs w:val="28"/>
        </w:rPr>
      </w:pPr>
      <w:bookmarkStart w:id="116" w:name="_Toc195023139"/>
      <w:bookmarkStart w:id="117" w:name="_Toc195537070"/>
      <w:bookmarkStart w:id="118" w:name="_Toc216268331"/>
      <w:bookmarkStart w:id="119" w:name="_Toc225349649"/>
      <w:bookmarkEnd w:id="108"/>
      <w:bookmarkEnd w:id="109"/>
      <w:bookmarkEnd w:id="110"/>
      <w:bookmarkEnd w:id="111"/>
      <w:bookmarkEnd w:id="112"/>
      <w:bookmarkEnd w:id="113"/>
      <w:bookmarkEnd w:id="114"/>
      <w:r>
        <w:rPr>
          <w:rFonts w:hint="eastAsia"/>
          <w:b/>
          <w:sz w:val="28"/>
          <w:szCs w:val="28"/>
        </w:rPr>
        <w:t>6</w:t>
      </w:r>
      <w:r w:rsidRPr="007C2706">
        <w:rPr>
          <w:b/>
          <w:sz w:val="28"/>
          <w:szCs w:val="28"/>
        </w:rPr>
        <w:t>.</w:t>
      </w:r>
      <w:r w:rsidRPr="007C2706">
        <w:rPr>
          <w:rFonts w:hint="eastAsia"/>
          <w:b/>
          <w:sz w:val="28"/>
          <w:szCs w:val="28"/>
        </w:rPr>
        <w:t>主要病害原因分析</w:t>
      </w:r>
      <w:bookmarkEnd w:id="116"/>
      <w:bookmarkEnd w:id="117"/>
      <w:bookmarkEnd w:id="118"/>
      <w:bookmarkEnd w:id="119"/>
    </w:p>
    <w:p w14:paraId="5921ABF3" w14:textId="77777777" w:rsidR="003349AD" w:rsidRDefault="003349AD" w:rsidP="003349AD">
      <w:pPr>
        <w:snapToGrid w:val="0"/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针对该桥检查过程中发现的典型、重点病害，其主要原因分析见表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。</w:t>
      </w:r>
    </w:p>
    <w:p w14:paraId="7BCE6702" w14:textId="77777777" w:rsidR="003349AD" w:rsidRDefault="003349AD" w:rsidP="003349AD">
      <w:pPr>
        <w:adjustRightInd w:val="0"/>
        <w:snapToGrid w:val="0"/>
        <w:spacing w:beforeLines="50" w:before="156"/>
        <w:jc w:val="center"/>
        <w:rPr>
          <w:b/>
          <w:szCs w:val="21"/>
        </w:rPr>
      </w:pPr>
      <w:r>
        <w:rPr>
          <w:rFonts w:hint="eastAsia"/>
          <w:b/>
          <w:szCs w:val="21"/>
        </w:rPr>
        <w:t>表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 xml:space="preserve"> </w:t>
      </w:r>
      <w:r>
        <w:rPr>
          <w:rFonts w:hint="eastAsia"/>
          <w:b/>
          <w:szCs w:val="21"/>
        </w:rPr>
        <w:t>主要病害原因分析</w:t>
      </w:r>
    </w:p>
    <w:tbl>
      <w:tblPr>
        <w:tblW w:w="904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6"/>
        <w:gridCol w:w="1275"/>
        <w:gridCol w:w="708"/>
        <w:gridCol w:w="1559"/>
        <w:gridCol w:w="4347"/>
      </w:tblGrid>
      <w:tr w:rsidR="003349AD" w14:paraId="6791CCF1" w14:textId="77777777" w:rsidTr="00FC23A0">
        <w:trPr>
          <w:trHeight w:val="454"/>
          <w:tblHeader/>
          <w:jc w:val="center"/>
        </w:trPr>
        <w:tc>
          <w:tcPr>
            <w:tcW w:w="1156" w:type="dxa"/>
            <w:vAlign w:val="center"/>
            <w:hideMark/>
          </w:tcPr>
          <w:p w14:paraId="3852C0D9" w14:textId="77777777" w:rsidR="003349AD" w:rsidRDefault="003349AD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桥梁部位</w:t>
            </w:r>
          </w:p>
        </w:tc>
        <w:tc>
          <w:tcPr>
            <w:tcW w:w="1275" w:type="dxa"/>
            <w:vAlign w:val="center"/>
            <w:hideMark/>
          </w:tcPr>
          <w:p w14:paraId="59BD07E4" w14:textId="77777777" w:rsidR="003349AD" w:rsidRDefault="003349AD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部件名称</w:t>
            </w:r>
          </w:p>
        </w:tc>
        <w:tc>
          <w:tcPr>
            <w:tcW w:w="708" w:type="dxa"/>
            <w:vAlign w:val="center"/>
            <w:hideMark/>
          </w:tcPr>
          <w:p w14:paraId="43E4A579" w14:textId="77777777" w:rsidR="003349AD" w:rsidRDefault="003349AD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序号</w:t>
            </w:r>
          </w:p>
        </w:tc>
        <w:tc>
          <w:tcPr>
            <w:tcW w:w="1559" w:type="dxa"/>
            <w:vAlign w:val="center"/>
            <w:hideMark/>
          </w:tcPr>
          <w:p w14:paraId="35ACDF29" w14:textId="77777777" w:rsidR="003349AD" w:rsidRDefault="003349AD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类型</w:t>
            </w:r>
          </w:p>
        </w:tc>
        <w:tc>
          <w:tcPr>
            <w:tcW w:w="4347" w:type="dxa"/>
            <w:vAlign w:val="center"/>
            <w:hideMark/>
          </w:tcPr>
          <w:p w14:paraId="43F9F752" w14:textId="77777777" w:rsidR="003349AD" w:rsidRDefault="003349AD" w:rsidP="00FC23A0">
            <w:pPr>
              <w:widowControl/>
              <w:jc w:val="center"/>
              <w:textAlignment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病害原因分析</w:t>
            </w:r>
          </w:p>
        </w:tc>
      </w:tr>
      <w:tr w:rsidR="003349AD" w14:paraId="4C7871AA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5F7036AE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275" w:type="dxa"/>
            <w:vAlign w:val="center"/>
            <w:hideMark/>
          </w:tcPr>
          <w:p w14:paraId="6EEE9816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面铺装</w:t>
            </w:r>
          </w:p>
        </w:tc>
        <w:tc>
          <w:tcPr>
            <w:tcW w:w="708" w:type="dxa"/>
            <w:vAlign w:val="center"/>
            <w:hideMark/>
          </w:tcPr>
          <w:p w14:paraId="524D6CE4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7F574C0D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</w:rPr>
              <w:t>网裂</w:t>
            </w:r>
          </w:p>
        </w:tc>
        <w:tc>
          <w:tcPr>
            <w:tcW w:w="4347" w:type="dxa"/>
            <w:vAlign w:val="center"/>
            <w:hideMark/>
          </w:tcPr>
          <w:p w14:paraId="530D9E22" w14:textId="77777777" w:rsidR="003349AD" w:rsidRDefault="003349AD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桥面铺装网状裂缝，裂缝发展没有一定的规律，且主要在混凝土表面，为</w:t>
            </w:r>
            <w:proofErr w:type="gramStart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砼</w:t>
            </w:r>
            <w:proofErr w:type="gramEnd"/>
            <w:r w:rsidRPr="00237427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收缩引起，其中不排除桥面钢筋设置不足引起的因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403FA9B2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43AD7580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 w:val="restart"/>
            <w:vAlign w:val="center"/>
            <w:hideMark/>
          </w:tcPr>
          <w:p w14:paraId="70819B2B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伸缩缝</w:t>
            </w:r>
          </w:p>
        </w:tc>
        <w:tc>
          <w:tcPr>
            <w:tcW w:w="708" w:type="dxa"/>
            <w:vAlign w:val="center"/>
            <w:hideMark/>
          </w:tcPr>
          <w:p w14:paraId="372AC180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7E4E0F28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缝内沉积物阻塞</w:t>
            </w:r>
          </w:p>
        </w:tc>
        <w:tc>
          <w:tcPr>
            <w:tcW w:w="4347" w:type="dxa"/>
            <w:vAlign w:val="center"/>
            <w:hideMark/>
          </w:tcPr>
          <w:p w14:paraId="13A87290" w14:textId="77777777" w:rsidR="003349AD" w:rsidRDefault="003349AD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由于桥面养护不到位，未定期对伸缩缝进行清理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1BB3543D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  <w:hideMark/>
          </w:tcPr>
          <w:p w14:paraId="655DF205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Merge/>
            <w:vAlign w:val="center"/>
            <w:hideMark/>
          </w:tcPr>
          <w:p w14:paraId="601A9A48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708" w:type="dxa"/>
            <w:vAlign w:val="center"/>
            <w:hideMark/>
          </w:tcPr>
          <w:p w14:paraId="779DAEA5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559" w:type="dxa"/>
            <w:vAlign w:val="center"/>
            <w:hideMark/>
          </w:tcPr>
          <w:p w14:paraId="7741DEC2" w14:textId="77777777" w:rsidR="003349AD" w:rsidRDefault="003349AD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保护带纵向裂缝</w:t>
            </w:r>
          </w:p>
        </w:tc>
        <w:tc>
          <w:tcPr>
            <w:tcW w:w="4347" w:type="dxa"/>
            <w:vAlign w:val="center"/>
            <w:hideMark/>
          </w:tcPr>
          <w:p w14:paraId="350BAB31" w14:textId="77777777" w:rsidR="003349AD" w:rsidRDefault="003349AD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proofErr w:type="gramStart"/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保护带</w:t>
            </w: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区混凝土</w:t>
            </w:r>
            <w:proofErr w:type="gramEnd"/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强度不足，运营阶段受到行车车辆冲击与主体结构振动造成混凝土裂缝。②伸缩缝浇筑后，养护不到位造成的收缩裂缝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3AF32FAD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49B36F0B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03B7CC65" w14:textId="77777777" w:rsidR="003349AD" w:rsidRDefault="003349AD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排水系统</w:t>
            </w:r>
          </w:p>
        </w:tc>
        <w:tc>
          <w:tcPr>
            <w:tcW w:w="708" w:type="dxa"/>
            <w:vAlign w:val="center"/>
          </w:tcPr>
          <w:p w14:paraId="3D28F889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7D3824C" w14:textId="77777777" w:rsidR="003349AD" w:rsidRDefault="003349AD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排水孔堵塞</w:t>
            </w:r>
          </w:p>
        </w:tc>
        <w:tc>
          <w:tcPr>
            <w:tcW w:w="4347" w:type="dxa"/>
            <w:vAlign w:val="center"/>
          </w:tcPr>
          <w:p w14:paraId="383A9858" w14:textId="77777777" w:rsidR="003349AD" w:rsidRPr="002074DF" w:rsidRDefault="003349AD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2074DF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对桥面养护不到位，未及时清扫桥面垃圾，导致垃圾随雨水冲入孔口封堵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5DFA0015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1E78D32C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1C49F1DD" w14:textId="77777777" w:rsidR="003349AD" w:rsidRDefault="003349AD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人行道</w:t>
            </w:r>
          </w:p>
        </w:tc>
        <w:tc>
          <w:tcPr>
            <w:tcW w:w="708" w:type="dxa"/>
            <w:vAlign w:val="center"/>
          </w:tcPr>
          <w:p w14:paraId="5BD06B92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5BBBA65" w14:textId="77777777" w:rsidR="003349AD" w:rsidRDefault="003349AD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下陷、地砖破损、缺失、开裂</w:t>
            </w:r>
          </w:p>
        </w:tc>
        <w:tc>
          <w:tcPr>
            <w:tcW w:w="4347" w:type="dxa"/>
            <w:vAlign w:val="center"/>
          </w:tcPr>
          <w:p w14:paraId="6DEAA648" w14:textId="77777777" w:rsidR="003349AD" w:rsidRPr="002074DF" w:rsidRDefault="003349AD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施工工艺质量较差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，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在温度、荷载作用下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人行道板开裂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破损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导致下陷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；外力荷载作用下导致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地砖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松动、缺失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06F93A2C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5AE1FD12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2AB67468" w14:textId="77777777" w:rsidR="003349AD" w:rsidRDefault="003349AD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栏杆</w:t>
            </w:r>
          </w:p>
        </w:tc>
        <w:tc>
          <w:tcPr>
            <w:tcW w:w="708" w:type="dxa"/>
            <w:vAlign w:val="center"/>
          </w:tcPr>
          <w:p w14:paraId="349C7D98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728AF274" w14:textId="77777777" w:rsidR="003349AD" w:rsidRDefault="003349AD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锈蚀</w:t>
            </w:r>
          </w:p>
        </w:tc>
        <w:tc>
          <w:tcPr>
            <w:tcW w:w="4347" w:type="dxa"/>
            <w:vAlign w:val="center"/>
          </w:tcPr>
          <w:p w14:paraId="57843BDC" w14:textId="77777777" w:rsidR="003349AD" w:rsidRPr="00B0551D" w:rsidRDefault="003349AD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钢构件防锈前就存在锈蚀隐患，防锈前清理不彻底，或是无防锈作用，导致运营时进一步恶化；②防锈漆整体防锈性不强，钢构件耐蚀</w:t>
            </w:r>
            <w:r w:rsidRPr="00B0551D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lastRenderedPageBreak/>
              <w:t>性差，防锈性能差；③温湿环境变换，钢构件防锈漆破损，运营期间长时间暴露在空气中。</w:t>
            </w:r>
          </w:p>
        </w:tc>
      </w:tr>
      <w:tr w:rsidR="003349AD" w14:paraId="18F5BDB3" w14:textId="77777777" w:rsidTr="00FC23A0">
        <w:trPr>
          <w:trHeight w:val="454"/>
          <w:jc w:val="center"/>
        </w:trPr>
        <w:tc>
          <w:tcPr>
            <w:tcW w:w="1156" w:type="dxa"/>
            <w:vMerge w:val="restart"/>
            <w:vAlign w:val="center"/>
            <w:hideMark/>
          </w:tcPr>
          <w:p w14:paraId="223955E5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下部结构</w:t>
            </w:r>
          </w:p>
        </w:tc>
        <w:tc>
          <w:tcPr>
            <w:tcW w:w="1275" w:type="dxa"/>
            <w:vAlign w:val="center"/>
            <w:hideMark/>
          </w:tcPr>
          <w:p w14:paraId="0CA0F69B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桥台</w:t>
            </w:r>
          </w:p>
        </w:tc>
        <w:tc>
          <w:tcPr>
            <w:tcW w:w="708" w:type="dxa"/>
            <w:vAlign w:val="center"/>
            <w:hideMark/>
          </w:tcPr>
          <w:p w14:paraId="16214591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559" w:type="dxa"/>
            <w:vAlign w:val="center"/>
            <w:hideMark/>
          </w:tcPr>
          <w:p w14:paraId="15769A6E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竖向裂缝</w:t>
            </w:r>
          </w:p>
        </w:tc>
        <w:tc>
          <w:tcPr>
            <w:tcW w:w="4347" w:type="dxa"/>
            <w:vAlign w:val="center"/>
            <w:hideMark/>
          </w:tcPr>
          <w:p w14:paraId="020F1DC5" w14:textId="77777777" w:rsidR="003349AD" w:rsidRDefault="003349AD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混凝土收缩和温差；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②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施工原因所引起的钢筋保护层厚度较薄。</w:t>
            </w:r>
          </w:p>
        </w:tc>
      </w:tr>
      <w:tr w:rsidR="003349AD" w14:paraId="6D61A8B7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267B392C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04D1FDA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台前护坡</w:t>
            </w:r>
          </w:p>
        </w:tc>
        <w:tc>
          <w:tcPr>
            <w:tcW w:w="708" w:type="dxa"/>
            <w:vAlign w:val="center"/>
          </w:tcPr>
          <w:p w14:paraId="09CBEA5B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6EEA57B5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塌陷</w:t>
            </w:r>
          </w:p>
        </w:tc>
        <w:tc>
          <w:tcPr>
            <w:tcW w:w="4347" w:type="dxa"/>
            <w:vAlign w:val="center"/>
          </w:tcPr>
          <w:p w14:paraId="2F33B2DE" w14:textId="77777777" w:rsidR="003349AD" w:rsidRDefault="003349AD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①台前护坡</w:t>
            </w:r>
            <w:r w:rsidRPr="00A5216C"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填土不密实，导致不均匀沉降；②坡脚不稳固；③雨水冲蚀等</w:t>
            </w: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>。</w:t>
            </w:r>
          </w:p>
        </w:tc>
      </w:tr>
      <w:tr w:rsidR="003349AD" w14:paraId="4519B0B4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56926BEA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4A42DE87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耳墙</w:t>
            </w:r>
          </w:p>
        </w:tc>
        <w:tc>
          <w:tcPr>
            <w:tcW w:w="708" w:type="dxa"/>
            <w:vAlign w:val="center"/>
          </w:tcPr>
          <w:p w14:paraId="025FB7D0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2D1B6714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</w:t>
            </w:r>
          </w:p>
        </w:tc>
        <w:tc>
          <w:tcPr>
            <w:tcW w:w="4347" w:type="dxa"/>
            <w:vAlign w:val="center"/>
          </w:tcPr>
          <w:p w14:paraId="0F4E2CCF" w14:textId="77777777" w:rsidR="003349AD" w:rsidRDefault="003349AD" w:rsidP="00FC23A0">
            <w:pPr>
              <w:pStyle w:val="affd"/>
              <w:jc w:val="left"/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</w:pPr>
            <w:r>
              <w:rPr>
                <w:rFonts w:ascii="宋体" w:eastAsia="宋体" w:hAnsi="宋体" w:cs="宋体" w:hint="eastAsia"/>
                <w:color w:val="auto"/>
                <w:sz w:val="21"/>
                <w:szCs w:val="21"/>
              </w:rPr>
              <w:t xml:space="preserve">①混凝土表层施工质量不良；②施工过程中磕碰。 </w:t>
            </w:r>
          </w:p>
        </w:tc>
      </w:tr>
      <w:tr w:rsidR="003349AD" w14:paraId="7AFDDED7" w14:textId="77777777" w:rsidTr="00FC23A0">
        <w:trPr>
          <w:trHeight w:val="454"/>
          <w:jc w:val="center"/>
        </w:trPr>
        <w:tc>
          <w:tcPr>
            <w:tcW w:w="1156" w:type="dxa"/>
            <w:vMerge/>
            <w:vAlign w:val="center"/>
          </w:tcPr>
          <w:p w14:paraId="059CC961" w14:textId="77777777" w:rsidR="003349AD" w:rsidRDefault="003349AD" w:rsidP="00FC23A0">
            <w:pPr>
              <w:widowControl/>
              <w:jc w:val="left"/>
              <w:rPr>
                <w:szCs w:val="21"/>
              </w:rPr>
            </w:pPr>
          </w:p>
        </w:tc>
        <w:tc>
          <w:tcPr>
            <w:tcW w:w="1275" w:type="dxa"/>
            <w:vAlign w:val="center"/>
          </w:tcPr>
          <w:p w14:paraId="6AE63580" w14:textId="77777777" w:rsidR="003349AD" w:rsidRDefault="003349AD" w:rsidP="00FC23A0">
            <w:pPr>
              <w:widowControl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支座</w:t>
            </w:r>
          </w:p>
        </w:tc>
        <w:tc>
          <w:tcPr>
            <w:tcW w:w="708" w:type="dxa"/>
            <w:vAlign w:val="center"/>
          </w:tcPr>
          <w:p w14:paraId="1C9F503C" w14:textId="77777777" w:rsidR="003349AD" w:rsidRDefault="003349AD" w:rsidP="00FC23A0"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 w14:paraId="26D5D475" w14:textId="77777777" w:rsidR="003349AD" w:rsidRDefault="003349AD" w:rsidP="00FC23A0">
            <w:pPr>
              <w:widowControl/>
              <w:jc w:val="center"/>
              <w:textAlignment w:val="center"/>
            </w:pPr>
            <w:r>
              <w:rPr>
                <w:rFonts w:hint="eastAsia"/>
              </w:rPr>
              <w:t>变形</w:t>
            </w:r>
          </w:p>
        </w:tc>
        <w:tc>
          <w:tcPr>
            <w:tcW w:w="4347" w:type="dxa"/>
            <w:vAlign w:val="center"/>
          </w:tcPr>
          <w:p w14:paraId="74444AFE" w14:textId="77777777" w:rsidR="003349AD" w:rsidRDefault="003349AD" w:rsidP="00FC23A0">
            <w:pPr>
              <w:pStyle w:val="affd"/>
              <w:jc w:val="left"/>
              <w:rPr>
                <w:rFonts w:ascii="Times New Roman" w:eastAsia="宋体" w:hAnsi="Times New Roman"/>
                <w:color w:val="auto"/>
                <w:sz w:val="21"/>
                <w:szCs w:val="21"/>
              </w:rPr>
            </w:pPr>
            <w:r w:rsidRPr="00B0551D"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①由于板式橡胶支座安装不当产生偏压、受力不均导致②环境温度的变化，梁的伸长和缩短变形引起支座的剪切变形</w:t>
            </w:r>
            <w:r>
              <w:rPr>
                <w:rFonts w:ascii="Times New Roman" w:eastAsia="宋体" w:hAnsi="Times New Roman" w:hint="eastAsia"/>
                <w:color w:val="auto"/>
                <w:sz w:val="21"/>
                <w:szCs w:val="21"/>
              </w:rPr>
              <w:t>。</w:t>
            </w:r>
          </w:p>
        </w:tc>
      </w:tr>
    </w:tbl>
    <w:p w14:paraId="785AE5F3" w14:textId="77777777" w:rsidR="003349AD" w:rsidRPr="00505271" w:rsidRDefault="003349AD" w:rsidP="003349AD">
      <w:pPr>
        <w:spacing w:beforeLines="50" w:before="156"/>
        <w:outlineLvl w:val="0"/>
        <w:rPr>
          <w:b/>
          <w:sz w:val="28"/>
          <w:szCs w:val="28"/>
        </w:rPr>
      </w:pPr>
      <w:bookmarkStart w:id="120" w:name="_Toc184724359"/>
      <w:bookmarkStart w:id="121" w:name="_Toc184739475"/>
      <w:bookmarkStart w:id="122" w:name="_Toc184740767"/>
      <w:bookmarkStart w:id="123" w:name="_Toc193899140"/>
      <w:bookmarkStart w:id="124" w:name="_Toc195023140"/>
      <w:bookmarkStart w:id="125" w:name="_Toc195537071"/>
      <w:bookmarkStart w:id="126" w:name="_Toc216268332"/>
      <w:bookmarkStart w:id="127" w:name="_Toc225349650"/>
      <w:r>
        <w:rPr>
          <w:rFonts w:hint="eastAsia"/>
          <w:b/>
          <w:sz w:val="28"/>
          <w:szCs w:val="28"/>
        </w:rPr>
        <w:t>7</w:t>
      </w:r>
      <w:r w:rsidRPr="00505271">
        <w:rPr>
          <w:b/>
          <w:sz w:val="28"/>
          <w:szCs w:val="28"/>
        </w:rPr>
        <w:t>.</w:t>
      </w:r>
      <w:r w:rsidRPr="00505271">
        <w:rPr>
          <w:b/>
          <w:sz w:val="28"/>
          <w:szCs w:val="28"/>
        </w:rPr>
        <w:t>本次检测结果与上次检测结果对比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</w:p>
    <w:p w14:paraId="52348141" w14:textId="77777777" w:rsidR="003349AD" w:rsidRDefault="003349AD" w:rsidP="003349AD">
      <w:pPr>
        <w:spacing w:afterLines="50" w:after="156" w:line="400" w:lineRule="exact"/>
        <w:ind w:firstLineChars="200" w:firstLine="480"/>
        <w:rPr>
          <w:sz w:val="24"/>
        </w:rPr>
      </w:pPr>
      <w:r w:rsidRPr="00183A26">
        <w:rPr>
          <w:sz w:val="24"/>
        </w:rPr>
        <w:t>为了解桥梁在运营过程中的病害发展状况，根据</w:t>
      </w:r>
      <w:r w:rsidRPr="00183A26">
        <w:rPr>
          <w:sz w:val="24"/>
        </w:rPr>
        <w:t>202</w:t>
      </w:r>
      <w:r w:rsidRPr="00183A26">
        <w:rPr>
          <w:rFonts w:hint="eastAsia"/>
          <w:sz w:val="24"/>
        </w:rPr>
        <w:t>2</w:t>
      </w:r>
      <w:r w:rsidRPr="00183A26">
        <w:rPr>
          <w:sz w:val="24"/>
        </w:rPr>
        <w:t>年的常规定期检测报告，结合本次常规定期检测结果，对该桥主要病害进行对比分析，以掌握病害发展情况。该桥常规定期检测结果对比分析见表</w:t>
      </w:r>
      <w:r>
        <w:rPr>
          <w:rFonts w:hint="eastAsia"/>
          <w:sz w:val="24"/>
        </w:rPr>
        <w:t>7-1~</w:t>
      </w:r>
      <w:r w:rsidRPr="00183A26">
        <w:rPr>
          <w:sz w:val="24"/>
        </w:rPr>
        <w:t>表</w:t>
      </w:r>
      <w:r>
        <w:rPr>
          <w:rFonts w:hint="eastAsia"/>
          <w:sz w:val="24"/>
        </w:rPr>
        <w:t>7-2</w:t>
      </w:r>
      <w:r w:rsidRPr="00183A26">
        <w:rPr>
          <w:sz w:val="24"/>
        </w:rPr>
        <w:t>。</w:t>
      </w:r>
    </w:p>
    <w:p w14:paraId="434F7CB2" w14:textId="77777777" w:rsidR="003349AD" w:rsidRDefault="003349AD" w:rsidP="003349AD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1 </w:t>
      </w:r>
      <w:r>
        <w:rPr>
          <w:rFonts w:hint="eastAsia"/>
          <w:b/>
          <w:bCs/>
        </w:rPr>
        <w:t>左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3349AD" w14:paraId="3E38B41B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6F8996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FE1FEC" w14:textId="77777777" w:rsidR="003349AD" w:rsidRDefault="003349AD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1B982C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DA997FE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3349AD" w14:paraId="41CB7E7E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623891" w14:textId="77777777" w:rsidR="003349AD" w:rsidRDefault="003349AD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320D476" w14:textId="77777777" w:rsidR="003349AD" w:rsidRDefault="003349AD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4D839F23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4D7CEDB0" w14:textId="77777777" w:rsidR="003349AD" w:rsidRDefault="003349AD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B748F6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2E76DEE8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1524672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6C6546EC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045EBED4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3349AD" w14:paraId="2F4897A8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C07972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FFE3CF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D32410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161B4591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3349AD" w14:paraId="7A41FF99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EEC28E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8AA6FBD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3D8DA1AB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</w:t>
            </w:r>
            <w:r>
              <w:rPr>
                <w:rFonts w:hint="eastAsia"/>
                <w:szCs w:val="21"/>
              </w:rPr>
              <w:lastRenderedPageBreak/>
              <w:t>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7FE845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2EFEA663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3349AD" w14:paraId="230A1AF4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F79667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551D724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B7653B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9B36A83" w14:textId="77777777" w:rsidR="003349AD" w:rsidRDefault="003349AD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3349AD" w14:paraId="3FDF550E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B8C3AD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2C37B72A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7A8EA3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28BEEEE3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75CEC4B6" w14:textId="77777777" w:rsidR="003349AD" w:rsidRDefault="003349AD" w:rsidP="003349AD">
      <w:pPr>
        <w:spacing w:beforeLines="50" w:before="156"/>
        <w:jc w:val="center"/>
        <w:rPr>
          <w:b/>
          <w:bCs/>
        </w:rPr>
      </w:pPr>
      <w:r>
        <w:rPr>
          <w:rFonts w:hint="eastAsia"/>
          <w:b/>
          <w:bCs/>
        </w:rPr>
        <w:t>表</w:t>
      </w:r>
      <w:r>
        <w:rPr>
          <w:b/>
          <w:bCs/>
        </w:rPr>
        <w:t xml:space="preserve">7-2 </w:t>
      </w:r>
      <w:r>
        <w:rPr>
          <w:rFonts w:hint="eastAsia"/>
          <w:b/>
          <w:bCs/>
        </w:rPr>
        <w:t>右</w:t>
      </w:r>
      <w:proofErr w:type="gramStart"/>
      <w:r>
        <w:rPr>
          <w:rFonts w:hint="eastAsia"/>
          <w:b/>
          <w:bCs/>
        </w:rPr>
        <w:t>幅主要</w:t>
      </w:r>
      <w:proofErr w:type="gramEnd"/>
      <w:r>
        <w:rPr>
          <w:rFonts w:hint="eastAsia"/>
          <w:b/>
          <w:bCs/>
        </w:rPr>
        <w:t>病害对比表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08"/>
        <w:gridCol w:w="2976"/>
        <w:gridCol w:w="2409"/>
        <w:gridCol w:w="3218"/>
      </w:tblGrid>
      <w:tr w:rsidR="003349AD" w14:paraId="23C3759D" w14:textId="77777777" w:rsidTr="00FC23A0">
        <w:trPr>
          <w:trHeight w:hRule="exact" w:val="454"/>
          <w:tblHeader/>
          <w:jc w:val="center"/>
        </w:trPr>
        <w:tc>
          <w:tcPr>
            <w:tcW w:w="524" w:type="pct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5D7707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组成结构</w:t>
            </w:r>
          </w:p>
        </w:tc>
        <w:tc>
          <w:tcPr>
            <w:tcW w:w="1548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4ABF33A" w14:textId="77777777" w:rsidR="003349AD" w:rsidRDefault="003349AD" w:rsidP="00FC23A0">
            <w:pPr>
              <w:jc w:val="center"/>
              <w:rPr>
                <w:szCs w:val="21"/>
                <w:vertAlign w:val="superscript"/>
              </w:rPr>
            </w:pPr>
            <w:r>
              <w:rPr>
                <w:rFonts w:hint="eastAsia"/>
                <w:szCs w:val="21"/>
              </w:rPr>
              <w:t>本次主要病害描述</w:t>
            </w:r>
          </w:p>
        </w:tc>
        <w:tc>
          <w:tcPr>
            <w:tcW w:w="1253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39ECDF0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22</w:t>
            </w:r>
            <w:r>
              <w:rPr>
                <w:rFonts w:hint="eastAsia"/>
                <w:szCs w:val="21"/>
              </w:rPr>
              <w:t>年主要病害描述</w:t>
            </w:r>
          </w:p>
        </w:tc>
        <w:tc>
          <w:tcPr>
            <w:tcW w:w="1674" w:type="pc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5E4F502B" w14:textId="77777777" w:rsidR="003349AD" w:rsidRDefault="003349AD" w:rsidP="00FC23A0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变化趋势</w:t>
            </w:r>
          </w:p>
        </w:tc>
      </w:tr>
      <w:tr w:rsidR="003349AD" w14:paraId="10A52762" w14:textId="77777777" w:rsidTr="00FC23A0">
        <w:trPr>
          <w:trHeight w:val="2125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83C268" w14:textId="77777777" w:rsidR="003349AD" w:rsidRDefault="003349AD" w:rsidP="00FC23A0">
            <w:pPr>
              <w:spacing w:line="240" w:lineRule="exact"/>
              <w:jc w:val="center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桥面系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5C5D65E" w14:textId="77777777" w:rsidR="003349AD" w:rsidRDefault="003349AD" w:rsidP="00FC23A0">
            <w:pPr>
              <w:ind w:left="105" w:rightChars="50" w:right="105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11BD8BAC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2FA40FD1" w14:textId="77777777" w:rsidR="003349AD" w:rsidRDefault="003349AD" w:rsidP="00FC23A0">
            <w:pPr>
              <w:ind w:leftChars="50" w:left="105" w:rightChars="50" w:right="105" w:firstLineChars="200" w:firstLine="420"/>
              <w:rPr>
                <w:color w:val="FF0000"/>
                <w:szCs w:val="21"/>
              </w:rPr>
            </w:pPr>
            <w:r>
              <w:rPr>
                <w:rFonts w:hint="eastAsia"/>
                <w:szCs w:val="21"/>
              </w:rPr>
              <w:t>③</w:t>
            </w:r>
            <w:r>
              <w:rPr>
                <w:szCs w:val="21"/>
              </w:rPr>
              <w:t>1#</w:t>
            </w:r>
            <w:r>
              <w:rPr>
                <w:rFonts w:hint="eastAsia"/>
                <w:szCs w:val="21"/>
              </w:rPr>
              <w:t>栏杆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脱开、松动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FF7F98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人行道共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树根隆起，面砖破损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；</w:t>
            </w:r>
          </w:p>
          <w:p w14:paraId="3BCECCAD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盖帽脱落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栏杆构件变形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护栏开裂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078ED641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①新发现桥面铺装共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条纵向裂缝（长度</w:t>
            </w:r>
            <w:r>
              <w:rPr>
                <w:szCs w:val="21"/>
              </w:rPr>
              <w:t>L=0.85m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坑槽（总面积</w:t>
            </w:r>
            <w:r>
              <w:rPr>
                <w:szCs w:val="21"/>
              </w:rPr>
              <w:t>S=0.03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铺装层出现大面积的龟裂、脱皮、露骨现象；</w:t>
            </w:r>
          </w:p>
          <w:p w14:paraId="0DBE2115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②新发现人行道路缘石共出现</w:t>
            </w: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处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缺失（总面积</w:t>
            </w:r>
            <w:r>
              <w:rPr>
                <w:szCs w:val="21"/>
              </w:rPr>
              <w:t>S=1.2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；</w:t>
            </w:r>
          </w:p>
          <w:p w14:paraId="5207CF36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③新发现栏杆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错位。</w:t>
            </w:r>
          </w:p>
        </w:tc>
      </w:tr>
      <w:tr w:rsidR="003349AD" w14:paraId="111ED2AD" w14:textId="77777777" w:rsidTr="00FC23A0">
        <w:trPr>
          <w:trHeight w:val="79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E48922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上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C6DAF7A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出现</w:t>
            </w:r>
            <w:r>
              <w:rPr>
                <w:szCs w:val="21"/>
              </w:rPr>
              <w:t>6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2.37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F191CB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主梁共存在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C72F49B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主梁出现</w:t>
            </w: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5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露筋锈蚀（总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。</w:t>
            </w:r>
          </w:p>
        </w:tc>
      </w:tr>
      <w:tr w:rsidR="003349AD" w14:paraId="3C47DD8B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84EDC5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下部结构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A27DE1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①台身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（裂缝均延伸至台帽，裂缝局部渗水，总长度</w:t>
            </w:r>
            <w:r>
              <w:rPr>
                <w:szCs w:val="21"/>
              </w:rPr>
              <w:t>L=4.00m</w:t>
            </w:r>
            <w:r>
              <w:rPr>
                <w:rFonts w:hint="eastAsia"/>
                <w:szCs w:val="21"/>
              </w:rPr>
              <w:t>，</w:t>
            </w:r>
            <w:proofErr w:type="gramStart"/>
            <w:r>
              <w:rPr>
                <w:rFonts w:hint="eastAsia"/>
                <w:szCs w:val="21"/>
              </w:rPr>
              <w:t>缝宽</w:t>
            </w:r>
            <w:proofErr w:type="gramEnd"/>
            <w:r>
              <w:rPr>
                <w:szCs w:val="21"/>
              </w:rPr>
              <w:t>W=0.16mm~0.20mm</w:t>
            </w:r>
            <w:r>
              <w:rPr>
                <w:rFonts w:hint="eastAsia"/>
                <w:szCs w:val="21"/>
              </w:rPr>
              <w:t>）；台帽出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总面积</w:t>
            </w:r>
            <w:r>
              <w:rPr>
                <w:szCs w:val="21"/>
              </w:rPr>
              <w:t>S=0.2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两侧台帽均受雨水侵蚀。</w:t>
            </w:r>
          </w:p>
          <w:p w14:paraId="38C3D603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②全桥</w:t>
            </w:r>
            <w:r>
              <w:rPr>
                <w:szCs w:val="21"/>
              </w:rPr>
              <w:t>13</w:t>
            </w:r>
            <w:r>
              <w:rPr>
                <w:rFonts w:hint="eastAsia"/>
                <w:szCs w:val="21"/>
              </w:rPr>
              <w:t>个支座出现不同程度的脱空现象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F6108C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全桥桥台台帽、台身水侵害，</w:t>
            </w:r>
            <w:r>
              <w:rPr>
                <w:szCs w:val="21"/>
              </w:rPr>
              <w:t>0#</w:t>
            </w:r>
            <w:r>
              <w:rPr>
                <w:rFonts w:hint="eastAsia"/>
                <w:szCs w:val="21"/>
              </w:rPr>
              <w:t>台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条竖向裂缝、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39E5B46F" w14:textId="77777777" w:rsidR="003349AD" w:rsidRDefault="003349AD" w:rsidP="00FC23A0">
            <w:pPr>
              <w:ind w:leftChars="50" w:left="105" w:rightChars="50" w:right="105" w:firstLineChars="200" w:firstLine="42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新发现桥台出现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锈</w:t>
            </w:r>
            <w:proofErr w:type="gramStart"/>
            <w:r>
              <w:rPr>
                <w:rFonts w:hint="eastAsia"/>
                <w:szCs w:val="21"/>
              </w:rPr>
              <w:t>胀露筋</w:t>
            </w:r>
            <w:proofErr w:type="gramEnd"/>
            <w:r>
              <w:rPr>
                <w:rFonts w:hint="eastAsia"/>
                <w:szCs w:val="21"/>
              </w:rPr>
              <w:t>（面积</w:t>
            </w:r>
            <w:r>
              <w:rPr>
                <w:szCs w:val="21"/>
              </w:rPr>
              <w:t>S=0.0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剥落、露筋（面积</w:t>
            </w:r>
            <w:r>
              <w:rPr>
                <w:szCs w:val="21"/>
              </w:rPr>
              <w:t>S=0.18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，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处密贴、</w:t>
            </w:r>
            <w:proofErr w:type="gramStart"/>
            <w:r>
              <w:rPr>
                <w:rFonts w:hint="eastAsia"/>
                <w:szCs w:val="21"/>
              </w:rPr>
              <w:t>砼</w:t>
            </w:r>
            <w:proofErr w:type="gramEnd"/>
            <w:r>
              <w:rPr>
                <w:rFonts w:hint="eastAsia"/>
                <w:szCs w:val="21"/>
              </w:rPr>
              <w:t>剥落（面积</w:t>
            </w:r>
            <w:r>
              <w:rPr>
                <w:szCs w:val="21"/>
              </w:rPr>
              <w:t>S=0.12m</w:t>
            </w:r>
            <w:r>
              <w:rPr>
                <w:szCs w:val="21"/>
                <w:vertAlign w:val="superscript"/>
              </w:rPr>
              <w:t>2</w:t>
            </w:r>
            <w:r>
              <w:rPr>
                <w:rFonts w:hint="eastAsia"/>
                <w:szCs w:val="21"/>
              </w:rPr>
              <w:t>）</w:t>
            </w:r>
          </w:p>
        </w:tc>
      </w:tr>
      <w:tr w:rsidR="003349AD" w14:paraId="15162E2A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0AE175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附属设施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87815AE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过桥管道锈蚀、脱落。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1E47552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附属管道轻微锈蚀。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14:paraId="6475C512" w14:textId="77777777" w:rsidR="003349AD" w:rsidRDefault="003349AD" w:rsidP="00FC23A0">
            <w:pPr>
              <w:ind w:leftChars="50" w:left="105" w:rightChars="50" w:right="105" w:firstLineChars="200" w:firstLine="420"/>
              <w:jc w:val="center"/>
              <w:rPr>
                <w:szCs w:val="21"/>
              </w:rPr>
            </w:pPr>
            <w:r>
              <w:rPr>
                <w:szCs w:val="21"/>
              </w:rPr>
              <w:t>/</w:t>
            </w:r>
          </w:p>
        </w:tc>
      </w:tr>
      <w:tr w:rsidR="003349AD" w14:paraId="12D0EEDA" w14:textId="77777777" w:rsidTr="00FC23A0">
        <w:trPr>
          <w:trHeight w:val="454"/>
          <w:jc w:val="center"/>
        </w:trPr>
        <w:tc>
          <w:tcPr>
            <w:tcW w:w="524" w:type="pct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F5C6F2" w14:textId="77777777" w:rsidR="003349AD" w:rsidRDefault="003349AD" w:rsidP="00FC23A0">
            <w:pPr>
              <w:spacing w:line="24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评估等级</w:t>
            </w:r>
          </w:p>
        </w:tc>
        <w:tc>
          <w:tcPr>
            <w:tcW w:w="1548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  <w:hideMark/>
          </w:tcPr>
          <w:p w14:paraId="05DDE28C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253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48C3EA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级</w:t>
            </w:r>
          </w:p>
        </w:tc>
        <w:tc>
          <w:tcPr>
            <w:tcW w:w="1674" w:type="pct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14:paraId="7E90C48A" w14:textId="77777777" w:rsidR="003349AD" w:rsidRDefault="003349AD" w:rsidP="00FC23A0">
            <w:pPr>
              <w:ind w:leftChars="50" w:left="105" w:rightChars="50" w:right="105" w:firstLineChars="200" w:firstLine="420"/>
              <w:rPr>
                <w:szCs w:val="21"/>
              </w:rPr>
            </w:pPr>
            <w:r>
              <w:rPr>
                <w:rFonts w:hint="eastAsia"/>
                <w:szCs w:val="21"/>
              </w:rPr>
              <w:t>等级不变</w:t>
            </w:r>
          </w:p>
        </w:tc>
      </w:tr>
    </w:tbl>
    <w:p w14:paraId="7467D977" w14:textId="77777777" w:rsidR="003349AD" w:rsidRPr="003F4A74" w:rsidRDefault="003349AD" w:rsidP="003349AD">
      <w:pPr>
        <w:spacing w:line="400" w:lineRule="exact"/>
        <w:jc w:val="left"/>
        <w:rPr>
          <w:sz w:val="24"/>
        </w:rPr>
      </w:pPr>
      <w:r w:rsidRPr="003F4A74">
        <w:rPr>
          <w:rFonts w:hint="eastAsia"/>
          <w:sz w:val="24"/>
        </w:rPr>
        <w:t>以下空白）</w:t>
      </w:r>
    </w:p>
    <w:p w14:paraId="4F0E93E1" w14:textId="77777777" w:rsidR="003349AD" w:rsidRPr="008E26AD" w:rsidRDefault="003349AD" w:rsidP="003349AD">
      <w:pPr>
        <w:spacing w:line="400" w:lineRule="exact"/>
        <w:jc w:val="left"/>
        <w:rPr>
          <w:sz w:val="24"/>
        </w:rPr>
      </w:pPr>
    </w:p>
    <w:p w14:paraId="7D4BFD12" w14:textId="77777777" w:rsidR="003349AD" w:rsidRDefault="003349AD" w:rsidP="003349AD">
      <w:pPr>
        <w:spacing w:line="400" w:lineRule="exact"/>
      </w:pPr>
    </w:p>
    <w:p w14:paraId="67388FAD" w14:textId="77777777" w:rsidR="003349AD" w:rsidRDefault="003349AD" w:rsidP="003349AD">
      <w:pPr>
        <w:spacing w:line="400" w:lineRule="exact"/>
      </w:pPr>
    </w:p>
    <w:p w14:paraId="7FECCEAA" w14:textId="77777777" w:rsidR="003349AD" w:rsidRDefault="003349AD" w:rsidP="003349AD">
      <w:pPr>
        <w:spacing w:line="400" w:lineRule="exact"/>
      </w:pPr>
    </w:p>
    <w:p w14:paraId="3AC14266" w14:textId="77777777" w:rsidR="003349AD" w:rsidRDefault="003349AD" w:rsidP="003349AD">
      <w:pPr>
        <w:spacing w:line="400" w:lineRule="exact"/>
      </w:pPr>
    </w:p>
    <w:p w14:paraId="231D1999" w14:textId="77777777" w:rsidR="003349AD" w:rsidRDefault="003349AD" w:rsidP="003349AD">
      <w:pPr>
        <w:spacing w:line="400" w:lineRule="exact"/>
      </w:pPr>
    </w:p>
    <w:p w14:paraId="66862DC8" w14:textId="3323918E" w:rsidR="007C3426" w:rsidRDefault="007C3426" w:rsidP="003349AD">
      <w:pPr>
        <w:spacing w:line="400" w:lineRule="exact"/>
      </w:pPr>
    </w:p>
    <w:sectPr w:rsidR="007C3426">
      <w:headerReference w:type="default" r:id="rId113"/>
      <w:type w:val="continuous"/>
      <w:pgSz w:w="11906" w:h="16838"/>
      <w:pgMar w:top="794" w:right="907" w:bottom="794" w:left="1418" w:header="737" w:footer="73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2F0E83E" w14:textId="77777777" w:rsidR="00AF1219" w:rsidRDefault="00AF1219">
      <w:r>
        <w:separator/>
      </w:r>
    </w:p>
  </w:endnote>
  <w:endnote w:type="continuationSeparator" w:id="0">
    <w:p w14:paraId="2CDDC99D" w14:textId="77777777" w:rsidR="00AF1219" w:rsidRDefault="00AF1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  <w:sig w:usb0="00000000" w:usb1="00000000" w:usb2="0000000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79E812" w14:textId="77777777" w:rsidR="00AF1219" w:rsidRDefault="00AF1219">
      <w:r>
        <w:separator/>
      </w:r>
    </w:p>
  </w:footnote>
  <w:footnote w:type="continuationSeparator" w:id="0">
    <w:p w14:paraId="4FE68C9A" w14:textId="77777777" w:rsidR="00AF1219" w:rsidRDefault="00AF12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0D056" w14:textId="77777777" w:rsidR="007C3426" w:rsidRDefault="00383B01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2B655194" w14:textId="77777777" w:rsidR="007C3426" w:rsidRDefault="00383B01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68F7688A" w14:textId="77777777" w:rsidR="007C3426" w:rsidRDefault="00383B01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767264CD" w14:textId="77777777" w:rsidR="007C3426" w:rsidRDefault="00383B01">
    <w:pPr>
      <w:pStyle w:val="af4"/>
      <w:pBdr>
        <w:bottom w:val="single" w:sz="6" w:space="2" w:color="auto"/>
      </w:pBdr>
      <w:spacing w:afterLines="50" w:after="120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</w:p>
  <w:p w14:paraId="1D91F12E" w14:textId="77777777" w:rsidR="007C3426" w:rsidRDefault="00383B01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委托编号：</w:t>
    </w:r>
    <w:r>
      <w:rPr>
        <w:rFonts w:hint="eastAsia"/>
        <w:sz w:val="21"/>
        <w:szCs w:val="21"/>
      </w:rPr>
      <w:t xml:space="preserve">                                                                 </w:t>
    </w:r>
    <w:r>
      <w:rPr>
        <w:sz w:val="21"/>
        <w:szCs w:val="21"/>
      </w:rPr>
      <w:t>共</w:t>
    </w:r>
    <w:r>
      <w:rPr>
        <w:rFonts w:hint="eastAsia"/>
        <w:sz w:val="21"/>
        <w:szCs w:val="21"/>
      </w:rPr>
      <w:t>35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383B01">
      <w:rPr>
        <w:noProof/>
        <w:sz w:val="21"/>
        <w:szCs w:val="21"/>
        <w:lang w:val="zh-CN"/>
      </w:rPr>
      <w:t>3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FD6BD6" w14:textId="77777777" w:rsidR="007C3426" w:rsidRDefault="00383B01">
    <w:pPr>
      <w:spacing w:line="0" w:lineRule="atLeast"/>
      <w:ind w:rightChars="-5" w:right="-10"/>
      <w:jc w:val="right"/>
      <w:rPr>
        <w:rFonts w:eastAsia="隶书"/>
        <w:sz w:val="18"/>
        <w:szCs w:val="18"/>
      </w:rPr>
    </w:pPr>
    <w:r>
      <w:rPr>
        <w:rFonts w:eastAsia="隶书" w:hint="eastAsia"/>
        <w:sz w:val="18"/>
        <w:szCs w:val="18"/>
      </w:rPr>
      <w:t>JYT</w:t>
    </w:r>
    <w:r>
      <w:rPr>
        <w:rFonts w:eastAsia="隶书"/>
        <w:sz w:val="18"/>
        <w:szCs w:val="18"/>
      </w:rPr>
      <w:t>4b-212-</w:t>
    </w:r>
    <w:r>
      <w:rPr>
        <w:rFonts w:eastAsia="隶书" w:hint="eastAsia"/>
        <w:sz w:val="18"/>
        <w:szCs w:val="18"/>
      </w:rPr>
      <w:t>L</w:t>
    </w:r>
  </w:p>
  <w:p w14:paraId="581EA891" w14:textId="77777777" w:rsidR="007C3426" w:rsidRDefault="00383B01">
    <w:pPr>
      <w:spacing w:line="0" w:lineRule="atLeast"/>
      <w:ind w:rightChars="-5" w:right="-10"/>
      <w:jc w:val="center"/>
      <w:rPr>
        <w:rFonts w:eastAsia="隶书"/>
        <w:position w:val="12"/>
        <w:sz w:val="30"/>
        <w:u w:val="double"/>
      </w:rPr>
    </w:pPr>
    <w:r>
      <w:rPr>
        <w:rFonts w:eastAsia="隶书" w:hint="eastAsia"/>
        <w:sz w:val="30"/>
      </w:rPr>
      <w:t>健</w:t>
    </w:r>
    <w:proofErr w:type="gramStart"/>
    <w:r>
      <w:rPr>
        <w:rFonts w:eastAsia="隶书" w:hint="eastAsia"/>
        <w:sz w:val="30"/>
      </w:rPr>
      <w:t>研</w:t>
    </w:r>
    <w:proofErr w:type="gramEnd"/>
    <w:r>
      <w:rPr>
        <w:rFonts w:eastAsia="隶书" w:hint="eastAsia"/>
        <w:sz w:val="30"/>
      </w:rPr>
      <w:t>检测集团有限公司</w:t>
    </w:r>
  </w:p>
  <w:p w14:paraId="2B359985" w14:textId="77777777" w:rsidR="007C3426" w:rsidRDefault="00383B01">
    <w:pPr>
      <w:spacing w:line="0" w:lineRule="atLeast"/>
      <w:ind w:right="46"/>
      <w:jc w:val="center"/>
      <w:rPr>
        <w:spacing w:val="-20"/>
        <w:kern w:val="0"/>
        <w:sz w:val="24"/>
      </w:rPr>
    </w:pPr>
    <w:r>
      <w:rPr>
        <w:rFonts w:hint="eastAsia"/>
        <w:sz w:val="32"/>
      </w:rPr>
      <w:t>桥梁结构质量检测报告</w:t>
    </w:r>
  </w:p>
  <w:p w14:paraId="424F4ACC" w14:textId="77777777" w:rsidR="007C3426" w:rsidRDefault="00383B01">
    <w:pPr>
      <w:pStyle w:val="af4"/>
      <w:pBdr>
        <w:bottom w:val="single" w:sz="6" w:space="2" w:color="auto"/>
      </w:pBdr>
      <w:wordWrap w:val="0"/>
      <w:spacing w:afterLines="50" w:after="120"/>
      <w:jc w:val="right"/>
      <w:rPr>
        <w:sz w:val="21"/>
        <w:szCs w:val="21"/>
      </w:rPr>
    </w:pPr>
    <w:r>
      <w:rPr>
        <w:rFonts w:hint="eastAsia"/>
        <w:sz w:val="21"/>
        <w:szCs w:val="21"/>
      </w:rPr>
      <w:t>报告编号：</w:t>
    </w:r>
    <w:r>
      <w:fldChar w:fldCharType="begin"/>
    </w:r>
    <w:r>
      <w:instrText xml:space="preserve"> REF  </w:instrText>
    </w:r>
    <w:r>
      <w:instrText>报告编号</w:instrText>
    </w:r>
    <w:r>
      <w:instrText xml:space="preserve">  \* MERGEFORMAT </w:instrText>
    </w:r>
    <w:r>
      <w:fldChar w:fldCharType="separate"/>
    </w:r>
    <w:r>
      <w:rPr>
        <w:rFonts w:hint="eastAsia"/>
        <w:sz w:val="21"/>
        <w:szCs w:val="21"/>
      </w:rPr>
      <w:t>JYTA-A00-0000000</w:t>
    </w:r>
    <w:r>
      <w:rPr>
        <w:sz w:val="21"/>
        <w:szCs w:val="21"/>
      </w:rPr>
      <w:fldChar w:fldCharType="end"/>
    </w:r>
    <w:r>
      <w:rPr>
        <w:rFonts w:hint="eastAsia"/>
      </w:rPr>
      <w:t xml:space="preserve">                   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第</w:t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  \* MERGEFORMAT </w:instrText>
    </w:r>
    <w:r>
      <w:rPr>
        <w:sz w:val="21"/>
        <w:szCs w:val="21"/>
      </w:rPr>
      <w:fldChar w:fldCharType="separate"/>
    </w:r>
    <w:r w:rsidRPr="00383B01">
      <w:rPr>
        <w:noProof/>
        <w:sz w:val="21"/>
        <w:szCs w:val="21"/>
        <w:lang w:val="zh-CN"/>
      </w:rPr>
      <w:t>10</w:t>
    </w:r>
    <w:r>
      <w:rPr>
        <w:sz w:val="21"/>
        <w:szCs w:val="21"/>
      </w:rPr>
      <w:fldChar w:fldCharType="end"/>
    </w:r>
    <w:r>
      <w:rPr>
        <w:rFonts w:hint="eastAsia"/>
        <w:sz w:val="21"/>
        <w:szCs w:val="21"/>
      </w:rPr>
      <w:t xml:space="preserve"> </w:t>
    </w:r>
    <w:r>
      <w:rPr>
        <w:sz w:val="21"/>
        <w:szCs w:val="21"/>
      </w:rPr>
      <w:t>页</w:t>
    </w:r>
    <w:r>
      <w:rPr>
        <w:rFonts w:hint="eastAsia"/>
        <w:sz w:val="21"/>
        <w:szCs w:val="21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1" w15:restartNumberingAfterBreak="0">
    <w:nsid w:val="67B309AF"/>
    <w:multiLevelType w:val="hybridMultilevel"/>
    <w:tmpl w:val="22825948"/>
    <w:lvl w:ilvl="0" w:tplc="0556385A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0" w:hanging="440"/>
      </w:pPr>
    </w:lvl>
    <w:lvl w:ilvl="2" w:tplc="0409001B" w:tentative="1">
      <w:start w:val="1"/>
      <w:numFmt w:val="lowerRoman"/>
      <w:lvlText w:val="%3."/>
      <w:lvlJc w:val="right"/>
      <w:pPr>
        <w:ind w:left="1800" w:hanging="440"/>
      </w:pPr>
    </w:lvl>
    <w:lvl w:ilvl="3" w:tplc="0409000F" w:tentative="1">
      <w:start w:val="1"/>
      <w:numFmt w:val="decimal"/>
      <w:lvlText w:val="%4."/>
      <w:lvlJc w:val="left"/>
      <w:pPr>
        <w:ind w:left="2240" w:hanging="440"/>
      </w:pPr>
    </w:lvl>
    <w:lvl w:ilvl="4" w:tplc="04090019" w:tentative="1">
      <w:start w:val="1"/>
      <w:numFmt w:val="lowerLetter"/>
      <w:lvlText w:val="%5)"/>
      <w:lvlJc w:val="left"/>
      <w:pPr>
        <w:ind w:left="2680" w:hanging="440"/>
      </w:pPr>
    </w:lvl>
    <w:lvl w:ilvl="5" w:tplc="0409001B" w:tentative="1">
      <w:start w:val="1"/>
      <w:numFmt w:val="lowerRoman"/>
      <w:lvlText w:val="%6."/>
      <w:lvlJc w:val="right"/>
      <w:pPr>
        <w:ind w:left="3120" w:hanging="440"/>
      </w:pPr>
    </w:lvl>
    <w:lvl w:ilvl="6" w:tplc="0409000F" w:tentative="1">
      <w:start w:val="1"/>
      <w:numFmt w:val="decimal"/>
      <w:lvlText w:val="%7."/>
      <w:lvlJc w:val="left"/>
      <w:pPr>
        <w:ind w:left="3560" w:hanging="440"/>
      </w:pPr>
    </w:lvl>
    <w:lvl w:ilvl="7" w:tplc="04090019" w:tentative="1">
      <w:start w:val="1"/>
      <w:numFmt w:val="lowerLetter"/>
      <w:lvlText w:val="%8)"/>
      <w:lvlJc w:val="left"/>
      <w:pPr>
        <w:ind w:left="4000" w:hanging="440"/>
      </w:pPr>
    </w:lvl>
    <w:lvl w:ilvl="8" w:tplc="0409001B" w:tentative="1">
      <w:start w:val="1"/>
      <w:numFmt w:val="lowerRoman"/>
      <w:lvlText w:val="%9."/>
      <w:lvlJc w:val="right"/>
      <w:pPr>
        <w:ind w:left="4440" w:hanging="440"/>
      </w:pPr>
    </w:lvl>
  </w:abstractNum>
  <w:num w:numId="1" w16cid:durableId="1930652708">
    <w:abstractNumId w:val="0"/>
  </w:num>
  <w:num w:numId="2" w16cid:durableId="7880101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isplayBackgroundShape/>
  <w:bordersDoNotSurroundHeader/>
  <w:bordersDoNotSurroundFooter/>
  <w:proofState w:spelling="clean" w:grammar="clean"/>
  <w:defaultTabStop w:val="420"/>
  <w:drawingGridHorizontalSpacing w:val="181"/>
  <w:drawingGridVerticalSpacing w:val="156"/>
  <w:noPunctuationKerning/>
  <w:characterSpacingControl w:val="compressPunctuation"/>
  <w:hdrShapeDefaults>
    <o:shapedefaults v:ext="edit" spidmax="216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YTUyNTk4YzYxNDUyODMyMzIyYmE5ZWU2ZjE1ODMwMWMifQ=="/>
  </w:docVars>
  <w:rsids>
    <w:rsidRoot w:val="00996C85"/>
    <w:rsid w:val="0000142C"/>
    <w:rsid w:val="000018C1"/>
    <w:rsid w:val="000019E7"/>
    <w:rsid w:val="00001ECE"/>
    <w:rsid w:val="000027CC"/>
    <w:rsid w:val="00002B82"/>
    <w:rsid w:val="000031DF"/>
    <w:rsid w:val="00003700"/>
    <w:rsid w:val="000046B3"/>
    <w:rsid w:val="000047CC"/>
    <w:rsid w:val="00006F6D"/>
    <w:rsid w:val="00007035"/>
    <w:rsid w:val="00007B7C"/>
    <w:rsid w:val="00010C96"/>
    <w:rsid w:val="00011196"/>
    <w:rsid w:val="00011212"/>
    <w:rsid w:val="00011461"/>
    <w:rsid w:val="00011928"/>
    <w:rsid w:val="0001193F"/>
    <w:rsid w:val="000122C5"/>
    <w:rsid w:val="00012B9A"/>
    <w:rsid w:val="00012E07"/>
    <w:rsid w:val="00014266"/>
    <w:rsid w:val="00015924"/>
    <w:rsid w:val="00016A3C"/>
    <w:rsid w:val="000200CF"/>
    <w:rsid w:val="00020CA8"/>
    <w:rsid w:val="00021E76"/>
    <w:rsid w:val="000221B8"/>
    <w:rsid w:val="00022671"/>
    <w:rsid w:val="00023094"/>
    <w:rsid w:val="0002377A"/>
    <w:rsid w:val="00023BBB"/>
    <w:rsid w:val="00023EBF"/>
    <w:rsid w:val="000251B9"/>
    <w:rsid w:val="0003181C"/>
    <w:rsid w:val="000323C6"/>
    <w:rsid w:val="00032FD1"/>
    <w:rsid w:val="0003300B"/>
    <w:rsid w:val="00036322"/>
    <w:rsid w:val="0003707A"/>
    <w:rsid w:val="000370B7"/>
    <w:rsid w:val="00037500"/>
    <w:rsid w:val="00037A9F"/>
    <w:rsid w:val="00037C5B"/>
    <w:rsid w:val="00037D6E"/>
    <w:rsid w:val="0004015E"/>
    <w:rsid w:val="00040421"/>
    <w:rsid w:val="0004051D"/>
    <w:rsid w:val="00040A1B"/>
    <w:rsid w:val="00040C16"/>
    <w:rsid w:val="00044AFF"/>
    <w:rsid w:val="00044CA6"/>
    <w:rsid w:val="00044E3F"/>
    <w:rsid w:val="00045162"/>
    <w:rsid w:val="0004614E"/>
    <w:rsid w:val="00046231"/>
    <w:rsid w:val="0004635B"/>
    <w:rsid w:val="00046812"/>
    <w:rsid w:val="00047153"/>
    <w:rsid w:val="000500C7"/>
    <w:rsid w:val="000517D7"/>
    <w:rsid w:val="000521B8"/>
    <w:rsid w:val="000523DA"/>
    <w:rsid w:val="000528BE"/>
    <w:rsid w:val="00052933"/>
    <w:rsid w:val="00052DBF"/>
    <w:rsid w:val="00052DD7"/>
    <w:rsid w:val="00054053"/>
    <w:rsid w:val="000553A8"/>
    <w:rsid w:val="00055FD6"/>
    <w:rsid w:val="0005615E"/>
    <w:rsid w:val="00057381"/>
    <w:rsid w:val="00060A57"/>
    <w:rsid w:val="00061E8B"/>
    <w:rsid w:val="00061FCA"/>
    <w:rsid w:val="000631EC"/>
    <w:rsid w:val="00063201"/>
    <w:rsid w:val="000633C6"/>
    <w:rsid w:val="00063984"/>
    <w:rsid w:val="000648AE"/>
    <w:rsid w:val="00065E3E"/>
    <w:rsid w:val="000662B2"/>
    <w:rsid w:val="00070C89"/>
    <w:rsid w:val="00071CF6"/>
    <w:rsid w:val="00072183"/>
    <w:rsid w:val="00072533"/>
    <w:rsid w:val="00073E8C"/>
    <w:rsid w:val="000749A8"/>
    <w:rsid w:val="00074AF9"/>
    <w:rsid w:val="000751E5"/>
    <w:rsid w:val="00075409"/>
    <w:rsid w:val="000758A1"/>
    <w:rsid w:val="00076BB7"/>
    <w:rsid w:val="00076C90"/>
    <w:rsid w:val="00076D30"/>
    <w:rsid w:val="00077299"/>
    <w:rsid w:val="00077981"/>
    <w:rsid w:val="000803E5"/>
    <w:rsid w:val="00080760"/>
    <w:rsid w:val="00081185"/>
    <w:rsid w:val="0008124A"/>
    <w:rsid w:val="00081634"/>
    <w:rsid w:val="00081B48"/>
    <w:rsid w:val="00081BEB"/>
    <w:rsid w:val="00082F79"/>
    <w:rsid w:val="00083E5C"/>
    <w:rsid w:val="000846C4"/>
    <w:rsid w:val="00084B53"/>
    <w:rsid w:val="00085524"/>
    <w:rsid w:val="000856EC"/>
    <w:rsid w:val="000858CE"/>
    <w:rsid w:val="000860D5"/>
    <w:rsid w:val="0008780D"/>
    <w:rsid w:val="00087E54"/>
    <w:rsid w:val="000908B2"/>
    <w:rsid w:val="000915A3"/>
    <w:rsid w:val="00091C6B"/>
    <w:rsid w:val="000920F7"/>
    <w:rsid w:val="0009268D"/>
    <w:rsid w:val="00092BF0"/>
    <w:rsid w:val="00092CC5"/>
    <w:rsid w:val="00093A05"/>
    <w:rsid w:val="00093B6D"/>
    <w:rsid w:val="00093C86"/>
    <w:rsid w:val="00095067"/>
    <w:rsid w:val="00095E24"/>
    <w:rsid w:val="00096139"/>
    <w:rsid w:val="0009736A"/>
    <w:rsid w:val="000A0ECD"/>
    <w:rsid w:val="000A0F86"/>
    <w:rsid w:val="000A11E3"/>
    <w:rsid w:val="000A19A2"/>
    <w:rsid w:val="000A1D52"/>
    <w:rsid w:val="000A21B5"/>
    <w:rsid w:val="000A23C3"/>
    <w:rsid w:val="000A284D"/>
    <w:rsid w:val="000A31A2"/>
    <w:rsid w:val="000A4987"/>
    <w:rsid w:val="000A5C5F"/>
    <w:rsid w:val="000A6B31"/>
    <w:rsid w:val="000A6FB0"/>
    <w:rsid w:val="000A76C2"/>
    <w:rsid w:val="000A7AB2"/>
    <w:rsid w:val="000B0E69"/>
    <w:rsid w:val="000B1A22"/>
    <w:rsid w:val="000B2835"/>
    <w:rsid w:val="000B3668"/>
    <w:rsid w:val="000B49AC"/>
    <w:rsid w:val="000B622A"/>
    <w:rsid w:val="000B6236"/>
    <w:rsid w:val="000B66E9"/>
    <w:rsid w:val="000B6A0A"/>
    <w:rsid w:val="000B75D3"/>
    <w:rsid w:val="000B7C18"/>
    <w:rsid w:val="000C01C7"/>
    <w:rsid w:val="000C3274"/>
    <w:rsid w:val="000C34BC"/>
    <w:rsid w:val="000C39F6"/>
    <w:rsid w:val="000C4011"/>
    <w:rsid w:val="000C457D"/>
    <w:rsid w:val="000C565D"/>
    <w:rsid w:val="000C5CFA"/>
    <w:rsid w:val="000C5F93"/>
    <w:rsid w:val="000C6E56"/>
    <w:rsid w:val="000C7996"/>
    <w:rsid w:val="000C7B76"/>
    <w:rsid w:val="000C7C1B"/>
    <w:rsid w:val="000C7D3D"/>
    <w:rsid w:val="000D1B1F"/>
    <w:rsid w:val="000D2077"/>
    <w:rsid w:val="000D2590"/>
    <w:rsid w:val="000D333C"/>
    <w:rsid w:val="000D36C0"/>
    <w:rsid w:val="000D420D"/>
    <w:rsid w:val="000D4BC2"/>
    <w:rsid w:val="000D5C94"/>
    <w:rsid w:val="000D707C"/>
    <w:rsid w:val="000E063E"/>
    <w:rsid w:val="000E1076"/>
    <w:rsid w:val="000E15B7"/>
    <w:rsid w:val="000E16AC"/>
    <w:rsid w:val="000E1DF3"/>
    <w:rsid w:val="000E2468"/>
    <w:rsid w:val="000E31D7"/>
    <w:rsid w:val="000E45C6"/>
    <w:rsid w:val="000E5AE0"/>
    <w:rsid w:val="000E679A"/>
    <w:rsid w:val="000F0424"/>
    <w:rsid w:val="000F08BA"/>
    <w:rsid w:val="000F194D"/>
    <w:rsid w:val="000F19F5"/>
    <w:rsid w:val="000F1BD7"/>
    <w:rsid w:val="000F29B3"/>
    <w:rsid w:val="000F362B"/>
    <w:rsid w:val="000F4C0F"/>
    <w:rsid w:val="000F4E1A"/>
    <w:rsid w:val="000F5274"/>
    <w:rsid w:val="000F66BB"/>
    <w:rsid w:val="00103193"/>
    <w:rsid w:val="00103FA7"/>
    <w:rsid w:val="001047F6"/>
    <w:rsid w:val="00105849"/>
    <w:rsid w:val="00105E4A"/>
    <w:rsid w:val="00106280"/>
    <w:rsid w:val="0010629C"/>
    <w:rsid w:val="00106A82"/>
    <w:rsid w:val="00106AF4"/>
    <w:rsid w:val="00106DF3"/>
    <w:rsid w:val="00106F3F"/>
    <w:rsid w:val="00110F11"/>
    <w:rsid w:val="00111AA7"/>
    <w:rsid w:val="0011235B"/>
    <w:rsid w:val="001123B8"/>
    <w:rsid w:val="0011369C"/>
    <w:rsid w:val="001142AC"/>
    <w:rsid w:val="00114402"/>
    <w:rsid w:val="00114DD9"/>
    <w:rsid w:val="0011505A"/>
    <w:rsid w:val="001150E5"/>
    <w:rsid w:val="0011565B"/>
    <w:rsid w:val="0011665A"/>
    <w:rsid w:val="00116B30"/>
    <w:rsid w:val="00117048"/>
    <w:rsid w:val="001170B6"/>
    <w:rsid w:val="00117EC3"/>
    <w:rsid w:val="00121ECB"/>
    <w:rsid w:val="00122540"/>
    <w:rsid w:val="00122642"/>
    <w:rsid w:val="001238F2"/>
    <w:rsid w:val="00124C40"/>
    <w:rsid w:val="0012527C"/>
    <w:rsid w:val="00125E8F"/>
    <w:rsid w:val="00125EA1"/>
    <w:rsid w:val="00126248"/>
    <w:rsid w:val="00126763"/>
    <w:rsid w:val="0012684C"/>
    <w:rsid w:val="00127CC5"/>
    <w:rsid w:val="00127F0D"/>
    <w:rsid w:val="0013010F"/>
    <w:rsid w:val="00130298"/>
    <w:rsid w:val="00130904"/>
    <w:rsid w:val="001311A6"/>
    <w:rsid w:val="00132614"/>
    <w:rsid w:val="00133E38"/>
    <w:rsid w:val="00135ED0"/>
    <w:rsid w:val="001363E9"/>
    <w:rsid w:val="00137720"/>
    <w:rsid w:val="00140A06"/>
    <w:rsid w:val="0014101E"/>
    <w:rsid w:val="001428FB"/>
    <w:rsid w:val="001443BC"/>
    <w:rsid w:val="001444E3"/>
    <w:rsid w:val="00144CC9"/>
    <w:rsid w:val="00144EF3"/>
    <w:rsid w:val="0014553B"/>
    <w:rsid w:val="001455CF"/>
    <w:rsid w:val="00147ACE"/>
    <w:rsid w:val="001520C8"/>
    <w:rsid w:val="001521E6"/>
    <w:rsid w:val="0015262C"/>
    <w:rsid w:val="001532F6"/>
    <w:rsid w:val="001552E4"/>
    <w:rsid w:val="00157531"/>
    <w:rsid w:val="001578B2"/>
    <w:rsid w:val="00161F3E"/>
    <w:rsid w:val="00162298"/>
    <w:rsid w:val="0016278C"/>
    <w:rsid w:val="001627E9"/>
    <w:rsid w:val="00162ECE"/>
    <w:rsid w:val="00163507"/>
    <w:rsid w:val="0016460D"/>
    <w:rsid w:val="0016528D"/>
    <w:rsid w:val="00166393"/>
    <w:rsid w:val="00167AB1"/>
    <w:rsid w:val="00171465"/>
    <w:rsid w:val="00171502"/>
    <w:rsid w:val="00171680"/>
    <w:rsid w:val="00171747"/>
    <w:rsid w:val="00171E23"/>
    <w:rsid w:val="00172813"/>
    <w:rsid w:val="00172865"/>
    <w:rsid w:val="00174171"/>
    <w:rsid w:val="001749CA"/>
    <w:rsid w:val="00176F81"/>
    <w:rsid w:val="0017729C"/>
    <w:rsid w:val="001776F0"/>
    <w:rsid w:val="00180BFF"/>
    <w:rsid w:val="00181126"/>
    <w:rsid w:val="00181C3B"/>
    <w:rsid w:val="00182474"/>
    <w:rsid w:val="00182547"/>
    <w:rsid w:val="001829E9"/>
    <w:rsid w:val="001830A9"/>
    <w:rsid w:val="00183430"/>
    <w:rsid w:val="00183A8D"/>
    <w:rsid w:val="0018438F"/>
    <w:rsid w:val="00186019"/>
    <w:rsid w:val="00186780"/>
    <w:rsid w:val="00186BC2"/>
    <w:rsid w:val="00187C2F"/>
    <w:rsid w:val="00190116"/>
    <w:rsid w:val="0019064C"/>
    <w:rsid w:val="00190B00"/>
    <w:rsid w:val="00191232"/>
    <w:rsid w:val="00192B46"/>
    <w:rsid w:val="00193928"/>
    <w:rsid w:val="0019403A"/>
    <w:rsid w:val="00194491"/>
    <w:rsid w:val="00194802"/>
    <w:rsid w:val="001951C1"/>
    <w:rsid w:val="00195FE0"/>
    <w:rsid w:val="00196DF0"/>
    <w:rsid w:val="001970C1"/>
    <w:rsid w:val="001A0674"/>
    <w:rsid w:val="001A06F2"/>
    <w:rsid w:val="001A0805"/>
    <w:rsid w:val="001A0C3E"/>
    <w:rsid w:val="001A2FD3"/>
    <w:rsid w:val="001A3D1F"/>
    <w:rsid w:val="001A4D79"/>
    <w:rsid w:val="001A5618"/>
    <w:rsid w:val="001A5F7A"/>
    <w:rsid w:val="001A77E3"/>
    <w:rsid w:val="001B0698"/>
    <w:rsid w:val="001B0DA0"/>
    <w:rsid w:val="001B0EF7"/>
    <w:rsid w:val="001B1770"/>
    <w:rsid w:val="001B1C55"/>
    <w:rsid w:val="001B3153"/>
    <w:rsid w:val="001B3FCF"/>
    <w:rsid w:val="001B40D1"/>
    <w:rsid w:val="001B5084"/>
    <w:rsid w:val="001B5379"/>
    <w:rsid w:val="001B5F5F"/>
    <w:rsid w:val="001B7063"/>
    <w:rsid w:val="001C00A3"/>
    <w:rsid w:val="001C3366"/>
    <w:rsid w:val="001C4375"/>
    <w:rsid w:val="001C463E"/>
    <w:rsid w:val="001C4F1F"/>
    <w:rsid w:val="001C539D"/>
    <w:rsid w:val="001C637D"/>
    <w:rsid w:val="001C6D2F"/>
    <w:rsid w:val="001C79A8"/>
    <w:rsid w:val="001D059B"/>
    <w:rsid w:val="001D07D6"/>
    <w:rsid w:val="001D0BA2"/>
    <w:rsid w:val="001D2A1D"/>
    <w:rsid w:val="001D2C50"/>
    <w:rsid w:val="001D3C84"/>
    <w:rsid w:val="001D4320"/>
    <w:rsid w:val="001D4C8D"/>
    <w:rsid w:val="001D5023"/>
    <w:rsid w:val="001D7856"/>
    <w:rsid w:val="001D7EE2"/>
    <w:rsid w:val="001E0977"/>
    <w:rsid w:val="001E0C82"/>
    <w:rsid w:val="001E12C0"/>
    <w:rsid w:val="001E2667"/>
    <w:rsid w:val="001E28ED"/>
    <w:rsid w:val="001E2A46"/>
    <w:rsid w:val="001E3469"/>
    <w:rsid w:val="001E3920"/>
    <w:rsid w:val="001E3E41"/>
    <w:rsid w:val="001E4E7D"/>
    <w:rsid w:val="001E62D0"/>
    <w:rsid w:val="001E7EE1"/>
    <w:rsid w:val="001F0B56"/>
    <w:rsid w:val="001F2664"/>
    <w:rsid w:val="001F28A5"/>
    <w:rsid w:val="001F358F"/>
    <w:rsid w:val="001F49BC"/>
    <w:rsid w:val="001F53EF"/>
    <w:rsid w:val="001F5D56"/>
    <w:rsid w:val="001F627E"/>
    <w:rsid w:val="001F799E"/>
    <w:rsid w:val="00201488"/>
    <w:rsid w:val="0020152E"/>
    <w:rsid w:val="00201F49"/>
    <w:rsid w:val="00203EFD"/>
    <w:rsid w:val="00203F71"/>
    <w:rsid w:val="00206088"/>
    <w:rsid w:val="002071E1"/>
    <w:rsid w:val="00207326"/>
    <w:rsid w:val="00207878"/>
    <w:rsid w:val="0021000C"/>
    <w:rsid w:val="0021084E"/>
    <w:rsid w:val="00210A1B"/>
    <w:rsid w:val="00211722"/>
    <w:rsid w:val="00212168"/>
    <w:rsid w:val="00212BBB"/>
    <w:rsid w:val="0021408E"/>
    <w:rsid w:val="00214212"/>
    <w:rsid w:val="00214A5A"/>
    <w:rsid w:val="00215C94"/>
    <w:rsid w:val="002160CF"/>
    <w:rsid w:val="00216140"/>
    <w:rsid w:val="00216196"/>
    <w:rsid w:val="00216B44"/>
    <w:rsid w:val="0022042F"/>
    <w:rsid w:val="002209B1"/>
    <w:rsid w:val="00220A3B"/>
    <w:rsid w:val="00221FBC"/>
    <w:rsid w:val="00222419"/>
    <w:rsid w:val="0022313A"/>
    <w:rsid w:val="00224215"/>
    <w:rsid w:val="002246D4"/>
    <w:rsid w:val="002250C9"/>
    <w:rsid w:val="002250CD"/>
    <w:rsid w:val="0022640E"/>
    <w:rsid w:val="002274BF"/>
    <w:rsid w:val="002274F1"/>
    <w:rsid w:val="002317A2"/>
    <w:rsid w:val="0023268A"/>
    <w:rsid w:val="0023283C"/>
    <w:rsid w:val="002333D3"/>
    <w:rsid w:val="00233C65"/>
    <w:rsid w:val="00234568"/>
    <w:rsid w:val="002361B9"/>
    <w:rsid w:val="00237C28"/>
    <w:rsid w:val="002416B9"/>
    <w:rsid w:val="00242F3C"/>
    <w:rsid w:val="00243030"/>
    <w:rsid w:val="00243C7F"/>
    <w:rsid w:val="00244B8E"/>
    <w:rsid w:val="00245A57"/>
    <w:rsid w:val="00247052"/>
    <w:rsid w:val="0024774C"/>
    <w:rsid w:val="002520D5"/>
    <w:rsid w:val="00253180"/>
    <w:rsid w:val="00253F82"/>
    <w:rsid w:val="002546FA"/>
    <w:rsid w:val="002549FD"/>
    <w:rsid w:val="00255118"/>
    <w:rsid w:val="0025538F"/>
    <w:rsid w:val="00255D0F"/>
    <w:rsid w:val="002562E2"/>
    <w:rsid w:val="00256C0B"/>
    <w:rsid w:val="00256CE9"/>
    <w:rsid w:val="00257271"/>
    <w:rsid w:val="00257992"/>
    <w:rsid w:val="00260822"/>
    <w:rsid w:val="00260EBF"/>
    <w:rsid w:val="002612B7"/>
    <w:rsid w:val="00262606"/>
    <w:rsid w:val="00262B54"/>
    <w:rsid w:val="00262EF6"/>
    <w:rsid w:val="00263C46"/>
    <w:rsid w:val="00265807"/>
    <w:rsid w:val="00266133"/>
    <w:rsid w:val="00266457"/>
    <w:rsid w:val="002665A3"/>
    <w:rsid w:val="00266735"/>
    <w:rsid w:val="002676AF"/>
    <w:rsid w:val="00267804"/>
    <w:rsid w:val="0026791D"/>
    <w:rsid w:val="0027062E"/>
    <w:rsid w:val="00271379"/>
    <w:rsid w:val="002719EC"/>
    <w:rsid w:val="00272D7D"/>
    <w:rsid w:val="00273DA0"/>
    <w:rsid w:val="00273EDB"/>
    <w:rsid w:val="002743ED"/>
    <w:rsid w:val="002748B2"/>
    <w:rsid w:val="0027524F"/>
    <w:rsid w:val="00276552"/>
    <w:rsid w:val="00276A16"/>
    <w:rsid w:val="002806C5"/>
    <w:rsid w:val="00280970"/>
    <w:rsid w:val="0028137E"/>
    <w:rsid w:val="002813E3"/>
    <w:rsid w:val="00282035"/>
    <w:rsid w:val="00282D7C"/>
    <w:rsid w:val="00282FA9"/>
    <w:rsid w:val="00283542"/>
    <w:rsid w:val="00284D8F"/>
    <w:rsid w:val="00285214"/>
    <w:rsid w:val="00285797"/>
    <w:rsid w:val="002867C8"/>
    <w:rsid w:val="00286947"/>
    <w:rsid w:val="00286B3B"/>
    <w:rsid w:val="00287624"/>
    <w:rsid w:val="0028784F"/>
    <w:rsid w:val="00287E00"/>
    <w:rsid w:val="00287E62"/>
    <w:rsid w:val="00291B08"/>
    <w:rsid w:val="00292E87"/>
    <w:rsid w:val="00293F97"/>
    <w:rsid w:val="00294826"/>
    <w:rsid w:val="00295C6B"/>
    <w:rsid w:val="0029633C"/>
    <w:rsid w:val="00296C5C"/>
    <w:rsid w:val="00297AC2"/>
    <w:rsid w:val="002A0976"/>
    <w:rsid w:val="002A2E56"/>
    <w:rsid w:val="002A52C7"/>
    <w:rsid w:val="002A53E5"/>
    <w:rsid w:val="002A60A4"/>
    <w:rsid w:val="002A651F"/>
    <w:rsid w:val="002B19D4"/>
    <w:rsid w:val="002B2871"/>
    <w:rsid w:val="002B34B1"/>
    <w:rsid w:val="002B37A7"/>
    <w:rsid w:val="002B48C5"/>
    <w:rsid w:val="002B730A"/>
    <w:rsid w:val="002B752F"/>
    <w:rsid w:val="002B7779"/>
    <w:rsid w:val="002B7BC9"/>
    <w:rsid w:val="002B7E31"/>
    <w:rsid w:val="002C01BD"/>
    <w:rsid w:val="002C08D7"/>
    <w:rsid w:val="002C0A27"/>
    <w:rsid w:val="002C0E10"/>
    <w:rsid w:val="002C0ED8"/>
    <w:rsid w:val="002C1001"/>
    <w:rsid w:val="002C1319"/>
    <w:rsid w:val="002C1E80"/>
    <w:rsid w:val="002C2128"/>
    <w:rsid w:val="002C2348"/>
    <w:rsid w:val="002C23D8"/>
    <w:rsid w:val="002C2570"/>
    <w:rsid w:val="002C38BE"/>
    <w:rsid w:val="002C3CEE"/>
    <w:rsid w:val="002C3E80"/>
    <w:rsid w:val="002C4CAE"/>
    <w:rsid w:val="002C50DD"/>
    <w:rsid w:val="002C5518"/>
    <w:rsid w:val="002C5C36"/>
    <w:rsid w:val="002C5EED"/>
    <w:rsid w:val="002C630B"/>
    <w:rsid w:val="002C69CA"/>
    <w:rsid w:val="002D0F24"/>
    <w:rsid w:val="002D0FCC"/>
    <w:rsid w:val="002D140D"/>
    <w:rsid w:val="002D3FBC"/>
    <w:rsid w:val="002D422F"/>
    <w:rsid w:val="002D42EE"/>
    <w:rsid w:val="002D5F76"/>
    <w:rsid w:val="002D671E"/>
    <w:rsid w:val="002D740F"/>
    <w:rsid w:val="002D7616"/>
    <w:rsid w:val="002D7CD4"/>
    <w:rsid w:val="002D7FD4"/>
    <w:rsid w:val="002E0EB7"/>
    <w:rsid w:val="002E1157"/>
    <w:rsid w:val="002E358F"/>
    <w:rsid w:val="002E35D9"/>
    <w:rsid w:val="002E7055"/>
    <w:rsid w:val="002E7831"/>
    <w:rsid w:val="002E7CF7"/>
    <w:rsid w:val="002F0466"/>
    <w:rsid w:val="002F055E"/>
    <w:rsid w:val="002F193E"/>
    <w:rsid w:val="002F2635"/>
    <w:rsid w:val="002F420A"/>
    <w:rsid w:val="002F50F7"/>
    <w:rsid w:val="002F5ABD"/>
    <w:rsid w:val="002F62B4"/>
    <w:rsid w:val="002F6F2A"/>
    <w:rsid w:val="002F775E"/>
    <w:rsid w:val="002F7BD6"/>
    <w:rsid w:val="003002AD"/>
    <w:rsid w:val="00301B20"/>
    <w:rsid w:val="00301DD0"/>
    <w:rsid w:val="00301E35"/>
    <w:rsid w:val="00302472"/>
    <w:rsid w:val="00302716"/>
    <w:rsid w:val="00304046"/>
    <w:rsid w:val="003048EF"/>
    <w:rsid w:val="00304AA9"/>
    <w:rsid w:val="00305286"/>
    <w:rsid w:val="0030580A"/>
    <w:rsid w:val="00305E42"/>
    <w:rsid w:val="00306467"/>
    <w:rsid w:val="003069AA"/>
    <w:rsid w:val="00307521"/>
    <w:rsid w:val="003112F8"/>
    <w:rsid w:val="00312F54"/>
    <w:rsid w:val="00313442"/>
    <w:rsid w:val="00314B37"/>
    <w:rsid w:val="00314FC8"/>
    <w:rsid w:val="00315064"/>
    <w:rsid w:val="0031552E"/>
    <w:rsid w:val="00315B6A"/>
    <w:rsid w:val="00316AFF"/>
    <w:rsid w:val="00316E78"/>
    <w:rsid w:val="0031768F"/>
    <w:rsid w:val="00321244"/>
    <w:rsid w:val="00321570"/>
    <w:rsid w:val="00321B66"/>
    <w:rsid w:val="00321F12"/>
    <w:rsid w:val="003223EF"/>
    <w:rsid w:val="00324E7E"/>
    <w:rsid w:val="00325062"/>
    <w:rsid w:val="0032675C"/>
    <w:rsid w:val="00326E79"/>
    <w:rsid w:val="0032753C"/>
    <w:rsid w:val="0033039D"/>
    <w:rsid w:val="00330F1B"/>
    <w:rsid w:val="003315B1"/>
    <w:rsid w:val="00333083"/>
    <w:rsid w:val="003331DE"/>
    <w:rsid w:val="00333C12"/>
    <w:rsid w:val="00333ECE"/>
    <w:rsid w:val="003340F9"/>
    <w:rsid w:val="003349AD"/>
    <w:rsid w:val="00334AA7"/>
    <w:rsid w:val="00335A31"/>
    <w:rsid w:val="00336337"/>
    <w:rsid w:val="003369DF"/>
    <w:rsid w:val="00336BB3"/>
    <w:rsid w:val="00337AD0"/>
    <w:rsid w:val="003404FB"/>
    <w:rsid w:val="00340DB8"/>
    <w:rsid w:val="0034245E"/>
    <w:rsid w:val="00342791"/>
    <w:rsid w:val="00343748"/>
    <w:rsid w:val="00344F3B"/>
    <w:rsid w:val="00344F6B"/>
    <w:rsid w:val="0034594E"/>
    <w:rsid w:val="00346F70"/>
    <w:rsid w:val="00347046"/>
    <w:rsid w:val="00347248"/>
    <w:rsid w:val="003477B2"/>
    <w:rsid w:val="00351390"/>
    <w:rsid w:val="00351BAD"/>
    <w:rsid w:val="003525ED"/>
    <w:rsid w:val="00353140"/>
    <w:rsid w:val="0035331B"/>
    <w:rsid w:val="00353E39"/>
    <w:rsid w:val="0035407E"/>
    <w:rsid w:val="003540CA"/>
    <w:rsid w:val="003541CC"/>
    <w:rsid w:val="00354386"/>
    <w:rsid w:val="0035458A"/>
    <w:rsid w:val="00354B93"/>
    <w:rsid w:val="00354C5E"/>
    <w:rsid w:val="003551DF"/>
    <w:rsid w:val="0035524A"/>
    <w:rsid w:val="00355CBE"/>
    <w:rsid w:val="00355E82"/>
    <w:rsid w:val="00356A27"/>
    <w:rsid w:val="003571F8"/>
    <w:rsid w:val="003604A9"/>
    <w:rsid w:val="003623B0"/>
    <w:rsid w:val="0036245A"/>
    <w:rsid w:val="00364703"/>
    <w:rsid w:val="00364AF8"/>
    <w:rsid w:val="003658E5"/>
    <w:rsid w:val="00366AD2"/>
    <w:rsid w:val="00366BF7"/>
    <w:rsid w:val="0036747B"/>
    <w:rsid w:val="00370532"/>
    <w:rsid w:val="00370660"/>
    <w:rsid w:val="003706F2"/>
    <w:rsid w:val="00371846"/>
    <w:rsid w:val="00372675"/>
    <w:rsid w:val="003728A2"/>
    <w:rsid w:val="00372A57"/>
    <w:rsid w:val="00375EB1"/>
    <w:rsid w:val="0037651E"/>
    <w:rsid w:val="00376532"/>
    <w:rsid w:val="00376B97"/>
    <w:rsid w:val="00376FD1"/>
    <w:rsid w:val="00377461"/>
    <w:rsid w:val="00380FCB"/>
    <w:rsid w:val="00381492"/>
    <w:rsid w:val="003818AF"/>
    <w:rsid w:val="003819B0"/>
    <w:rsid w:val="00382539"/>
    <w:rsid w:val="00383B01"/>
    <w:rsid w:val="00384E61"/>
    <w:rsid w:val="00385EF6"/>
    <w:rsid w:val="00386302"/>
    <w:rsid w:val="00386A77"/>
    <w:rsid w:val="00390E92"/>
    <w:rsid w:val="00392A23"/>
    <w:rsid w:val="00393272"/>
    <w:rsid w:val="00394611"/>
    <w:rsid w:val="00394D32"/>
    <w:rsid w:val="00395F7A"/>
    <w:rsid w:val="00396518"/>
    <w:rsid w:val="003968EC"/>
    <w:rsid w:val="003978E8"/>
    <w:rsid w:val="003A0579"/>
    <w:rsid w:val="003A0922"/>
    <w:rsid w:val="003A4C9D"/>
    <w:rsid w:val="003A52F7"/>
    <w:rsid w:val="003A7394"/>
    <w:rsid w:val="003A7887"/>
    <w:rsid w:val="003A7D52"/>
    <w:rsid w:val="003A7D81"/>
    <w:rsid w:val="003B00C9"/>
    <w:rsid w:val="003B0441"/>
    <w:rsid w:val="003B0AE4"/>
    <w:rsid w:val="003B0C14"/>
    <w:rsid w:val="003B12D7"/>
    <w:rsid w:val="003B1320"/>
    <w:rsid w:val="003B1907"/>
    <w:rsid w:val="003B2F42"/>
    <w:rsid w:val="003B4C0B"/>
    <w:rsid w:val="003B4D75"/>
    <w:rsid w:val="003B5113"/>
    <w:rsid w:val="003B703A"/>
    <w:rsid w:val="003C0223"/>
    <w:rsid w:val="003C065E"/>
    <w:rsid w:val="003C1A64"/>
    <w:rsid w:val="003C1F0D"/>
    <w:rsid w:val="003C1FBB"/>
    <w:rsid w:val="003C22D6"/>
    <w:rsid w:val="003C58DF"/>
    <w:rsid w:val="003C59CE"/>
    <w:rsid w:val="003C65D0"/>
    <w:rsid w:val="003C6C48"/>
    <w:rsid w:val="003D0228"/>
    <w:rsid w:val="003D0430"/>
    <w:rsid w:val="003D0AA5"/>
    <w:rsid w:val="003D1A79"/>
    <w:rsid w:val="003D1B75"/>
    <w:rsid w:val="003D22E6"/>
    <w:rsid w:val="003D2799"/>
    <w:rsid w:val="003D2CA2"/>
    <w:rsid w:val="003D2D0E"/>
    <w:rsid w:val="003D31F5"/>
    <w:rsid w:val="003D3889"/>
    <w:rsid w:val="003D3DC7"/>
    <w:rsid w:val="003D40C3"/>
    <w:rsid w:val="003D53D3"/>
    <w:rsid w:val="003D5491"/>
    <w:rsid w:val="003D5B65"/>
    <w:rsid w:val="003D7124"/>
    <w:rsid w:val="003D716C"/>
    <w:rsid w:val="003D72F5"/>
    <w:rsid w:val="003D7AD5"/>
    <w:rsid w:val="003E0089"/>
    <w:rsid w:val="003E0999"/>
    <w:rsid w:val="003E0B2A"/>
    <w:rsid w:val="003E3060"/>
    <w:rsid w:val="003E3170"/>
    <w:rsid w:val="003E33A2"/>
    <w:rsid w:val="003E48E3"/>
    <w:rsid w:val="003E48FB"/>
    <w:rsid w:val="003E4E85"/>
    <w:rsid w:val="003F05FF"/>
    <w:rsid w:val="003F0F70"/>
    <w:rsid w:val="003F10CE"/>
    <w:rsid w:val="003F1A2B"/>
    <w:rsid w:val="003F1C8C"/>
    <w:rsid w:val="003F2F4F"/>
    <w:rsid w:val="003F312B"/>
    <w:rsid w:val="003F3282"/>
    <w:rsid w:val="003F33C9"/>
    <w:rsid w:val="003F4250"/>
    <w:rsid w:val="003F52C2"/>
    <w:rsid w:val="003F5989"/>
    <w:rsid w:val="003F64B9"/>
    <w:rsid w:val="003F7872"/>
    <w:rsid w:val="004006D4"/>
    <w:rsid w:val="00400A38"/>
    <w:rsid w:val="00401373"/>
    <w:rsid w:val="004022E5"/>
    <w:rsid w:val="0040323D"/>
    <w:rsid w:val="00403E8D"/>
    <w:rsid w:val="0040600C"/>
    <w:rsid w:val="0041010F"/>
    <w:rsid w:val="00410B9F"/>
    <w:rsid w:val="00411E94"/>
    <w:rsid w:val="004130B8"/>
    <w:rsid w:val="0041338E"/>
    <w:rsid w:val="00413C2B"/>
    <w:rsid w:val="0041426A"/>
    <w:rsid w:val="00414E10"/>
    <w:rsid w:val="00415B8C"/>
    <w:rsid w:val="00415CBB"/>
    <w:rsid w:val="0041669E"/>
    <w:rsid w:val="004167CE"/>
    <w:rsid w:val="00416DEA"/>
    <w:rsid w:val="00417D77"/>
    <w:rsid w:val="0042062A"/>
    <w:rsid w:val="00420BB3"/>
    <w:rsid w:val="00420D5A"/>
    <w:rsid w:val="00421C62"/>
    <w:rsid w:val="0042208E"/>
    <w:rsid w:val="00422D59"/>
    <w:rsid w:val="00424C6C"/>
    <w:rsid w:val="00424DD4"/>
    <w:rsid w:val="004254D4"/>
    <w:rsid w:val="00425774"/>
    <w:rsid w:val="004264EC"/>
    <w:rsid w:val="00426AFF"/>
    <w:rsid w:val="00426DB2"/>
    <w:rsid w:val="0042754B"/>
    <w:rsid w:val="00427D77"/>
    <w:rsid w:val="00427F11"/>
    <w:rsid w:val="004323AD"/>
    <w:rsid w:val="00432445"/>
    <w:rsid w:val="00432565"/>
    <w:rsid w:val="00432AF8"/>
    <w:rsid w:val="00432E8F"/>
    <w:rsid w:val="00432EC6"/>
    <w:rsid w:val="00433ADA"/>
    <w:rsid w:val="00433E4C"/>
    <w:rsid w:val="004341FB"/>
    <w:rsid w:val="004355E1"/>
    <w:rsid w:val="00435A42"/>
    <w:rsid w:val="00436571"/>
    <w:rsid w:val="00440E77"/>
    <w:rsid w:val="004411C6"/>
    <w:rsid w:val="0044174A"/>
    <w:rsid w:val="00441A8C"/>
    <w:rsid w:val="004424E6"/>
    <w:rsid w:val="00442B3C"/>
    <w:rsid w:val="004434B8"/>
    <w:rsid w:val="00443A5C"/>
    <w:rsid w:val="00443B5C"/>
    <w:rsid w:val="00444621"/>
    <w:rsid w:val="00445337"/>
    <w:rsid w:val="00445D3B"/>
    <w:rsid w:val="0044684A"/>
    <w:rsid w:val="00446D1F"/>
    <w:rsid w:val="00446E9E"/>
    <w:rsid w:val="00447D44"/>
    <w:rsid w:val="00450135"/>
    <w:rsid w:val="00450D83"/>
    <w:rsid w:val="00451C47"/>
    <w:rsid w:val="00451DB0"/>
    <w:rsid w:val="0045300B"/>
    <w:rsid w:val="004540B0"/>
    <w:rsid w:val="00455386"/>
    <w:rsid w:val="00455950"/>
    <w:rsid w:val="00456122"/>
    <w:rsid w:val="00457334"/>
    <w:rsid w:val="00457E3A"/>
    <w:rsid w:val="004607F5"/>
    <w:rsid w:val="004621FD"/>
    <w:rsid w:val="004635F7"/>
    <w:rsid w:val="004651BB"/>
    <w:rsid w:val="004653B3"/>
    <w:rsid w:val="00465E4A"/>
    <w:rsid w:val="00465FF1"/>
    <w:rsid w:val="004678C6"/>
    <w:rsid w:val="004700B8"/>
    <w:rsid w:val="00472091"/>
    <w:rsid w:val="004725C2"/>
    <w:rsid w:val="00473C37"/>
    <w:rsid w:val="004746B0"/>
    <w:rsid w:val="004752F7"/>
    <w:rsid w:val="00476023"/>
    <w:rsid w:val="0047627F"/>
    <w:rsid w:val="00476E4B"/>
    <w:rsid w:val="00477028"/>
    <w:rsid w:val="00480326"/>
    <w:rsid w:val="0048052D"/>
    <w:rsid w:val="004810F8"/>
    <w:rsid w:val="004813E4"/>
    <w:rsid w:val="0048178F"/>
    <w:rsid w:val="00481906"/>
    <w:rsid w:val="00481D20"/>
    <w:rsid w:val="00482089"/>
    <w:rsid w:val="00483C6A"/>
    <w:rsid w:val="004843E4"/>
    <w:rsid w:val="00484EE4"/>
    <w:rsid w:val="00485453"/>
    <w:rsid w:val="00485A1E"/>
    <w:rsid w:val="00485B6A"/>
    <w:rsid w:val="004862D5"/>
    <w:rsid w:val="0048702A"/>
    <w:rsid w:val="00487AE8"/>
    <w:rsid w:val="00490040"/>
    <w:rsid w:val="004908E7"/>
    <w:rsid w:val="00491559"/>
    <w:rsid w:val="0049169D"/>
    <w:rsid w:val="00493E36"/>
    <w:rsid w:val="00493F29"/>
    <w:rsid w:val="00494882"/>
    <w:rsid w:val="00494BCB"/>
    <w:rsid w:val="0049541F"/>
    <w:rsid w:val="00496465"/>
    <w:rsid w:val="0049660F"/>
    <w:rsid w:val="00496E63"/>
    <w:rsid w:val="00497969"/>
    <w:rsid w:val="004A03F2"/>
    <w:rsid w:val="004A17DF"/>
    <w:rsid w:val="004A18CD"/>
    <w:rsid w:val="004A1EC8"/>
    <w:rsid w:val="004A273D"/>
    <w:rsid w:val="004A3724"/>
    <w:rsid w:val="004A4CF4"/>
    <w:rsid w:val="004A4F29"/>
    <w:rsid w:val="004A56E0"/>
    <w:rsid w:val="004B0249"/>
    <w:rsid w:val="004B0B14"/>
    <w:rsid w:val="004B0C65"/>
    <w:rsid w:val="004B0DA6"/>
    <w:rsid w:val="004B107E"/>
    <w:rsid w:val="004B19C5"/>
    <w:rsid w:val="004B1A5F"/>
    <w:rsid w:val="004B1B0B"/>
    <w:rsid w:val="004B1B44"/>
    <w:rsid w:val="004B4909"/>
    <w:rsid w:val="004B5C4E"/>
    <w:rsid w:val="004B5D79"/>
    <w:rsid w:val="004B5EB0"/>
    <w:rsid w:val="004B6243"/>
    <w:rsid w:val="004B74A9"/>
    <w:rsid w:val="004B7B88"/>
    <w:rsid w:val="004C06B0"/>
    <w:rsid w:val="004C174B"/>
    <w:rsid w:val="004C1EA9"/>
    <w:rsid w:val="004C2483"/>
    <w:rsid w:val="004C2A6C"/>
    <w:rsid w:val="004C37B4"/>
    <w:rsid w:val="004C5109"/>
    <w:rsid w:val="004C56BF"/>
    <w:rsid w:val="004C576C"/>
    <w:rsid w:val="004C5FE8"/>
    <w:rsid w:val="004C60BC"/>
    <w:rsid w:val="004C61D6"/>
    <w:rsid w:val="004C6C93"/>
    <w:rsid w:val="004C772B"/>
    <w:rsid w:val="004D00E2"/>
    <w:rsid w:val="004D161C"/>
    <w:rsid w:val="004D1A34"/>
    <w:rsid w:val="004D4417"/>
    <w:rsid w:val="004D4469"/>
    <w:rsid w:val="004D4711"/>
    <w:rsid w:val="004D54CF"/>
    <w:rsid w:val="004D71AA"/>
    <w:rsid w:val="004D7ABB"/>
    <w:rsid w:val="004D7B73"/>
    <w:rsid w:val="004D7C02"/>
    <w:rsid w:val="004E1FB7"/>
    <w:rsid w:val="004E23EF"/>
    <w:rsid w:val="004E25BB"/>
    <w:rsid w:val="004E31A1"/>
    <w:rsid w:val="004E32A3"/>
    <w:rsid w:val="004E3960"/>
    <w:rsid w:val="004E47AA"/>
    <w:rsid w:val="004E49F2"/>
    <w:rsid w:val="004E4E3D"/>
    <w:rsid w:val="004E5011"/>
    <w:rsid w:val="004E56A4"/>
    <w:rsid w:val="004E6DEA"/>
    <w:rsid w:val="004E6E45"/>
    <w:rsid w:val="004E7557"/>
    <w:rsid w:val="004E7FDC"/>
    <w:rsid w:val="004F0177"/>
    <w:rsid w:val="004F21B3"/>
    <w:rsid w:val="004F2C27"/>
    <w:rsid w:val="004F2FE4"/>
    <w:rsid w:val="004F3081"/>
    <w:rsid w:val="004F3A33"/>
    <w:rsid w:val="004F43AE"/>
    <w:rsid w:val="004F4798"/>
    <w:rsid w:val="004F60A5"/>
    <w:rsid w:val="004F7123"/>
    <w:rsid w:val="004F75FA"/>
    <w:rsid w:val="004F76F6"/>
    <w:rsid w:val="004F7AA4"/>
    <w:rsid w:val="00500904"/>
    <w:rsid w:val="00500E58"/>
    <w:rsid w:val="00500F15"/>
    <w:rsid w:val="00501061"/>
    <w:rsid w:val="00501BD5"/>
    <w:rsid w:val="005028AD"/>
    <w:rsid w:val="00502B29"/>
    <w:rsid w:val="00502FD8"/>
    <w:rsid w:val="005041A5"/>
    <w:rsid w:val="005042DB"/>
    <w:rsid w:val="0050671B"/>
    <w:rsid w:val="0050787B"/>
    <w:rsid w:val="00507C29"/>
    <w:rsid w:val="00510C31"/>
    <w:rsid w:val="00510D1D"/>
    <w:rsid w:val="00510EB7"/>
    <w:rsid w:val="0051166E"/>
    <w:rsid w:val="00511E54"/>
    <w:rsid w:val="0051260E"/>
    <w:rsid w:val="0051399C"/>
    <w:rsid w:val="00513AAF"/>
    <w:rsid w:val="005145BF"/>
    <w:rsid w:val="005158E2"/>
    <w:rsid w:val="00515DF0"/>
    <w:rsid w:val="005161C7"/>
    <w:rsid w:val="0051679E"/>
    <w:rsid w:val="00517C93"/>
    <w:rsid w:val="00517F19"/>
    <w:rsid w:val="00520FE6"/>
    <w:rsid w:val="00523534"/>
    <w:rsid w:val="00523A12"/>
    <w:rsid w:val="00523C9B"/>
    <w:rsid w:val="00523E90"/>
    <w:rsid w:val="00525552"/>
    <w:rsid w:val="00525BF5"/>
    <w:rsid w:val="00525F39"/>
    <w:rsid w:val="0052660C"/>
    <w:rsid w:val="00527D6B"/>
    <w:rsid w:val="0053035B"/>
    <w:rsid w:val="00532A5A"/>
    <w:rsid w:val="00532CFC"/>
    <w:rsid w:val="005332CE"/>
    <w:rsid w:val="005341A7"/>
    <w:rsid w:val="00534AE8"/>
    <w:rsid w:val="005362D3"/>
    <w:rsid w:val="00536489"/>
    <w:rsid w:val="005370F6"/>
    <w:rsid w:val="005377BF"/>
    <w:rsid w:val="00541158"/>
    <w:rsid w:val="00541425"/>
    <w:rsid w:val="00542838"/>
    <w:rsid w:val="0054396D"/>
    <w:rsid w:val="00543E90"/>
    <w:rsid w:val="00544B27"/>
    <w:rsid w:val="005457CE"/>
    <w:rsid w:val="00545B2F"/>
    <w:rsid w:val="00546262"/>
    <w:rsid w:val="005478BE"/>
    <w:rsid w:val="005507B4"/>
    <w:rsid w:val="00550B34"/>
    <w:rsid w:val="0055138F"/>
    <w:rsid w:val="00552ADB"/>
    <w:rsid w:val="00552B0C"/>
    <w:rsid w:val="00552BEF"/>
    <w:rsid w:val="005539D2"/>
    <w:rsid w:val="00553CC5"/>
    <w:rsid w:val="00554146"/>
    <w:rsid w:val="00554886"/>
    <w:rsid w:val="00554AF0"/>
    <w:rsid w:val="00554E5E"/>
    <w:rsid w:val="00555358"/>
    <w:rsid w:val="00555621"/>
    <w:rsid w:val="00556656"/>
    <w:rsid w:val="00556EF2"/>
    <w:rsid w:val="00557C6C"/>
    <w:rsid w:val="00561E17"/>
    <w:rsid w:val="00561EEA"/>
    <w:rsid w:val="005623DB"/>
    <w:rsid w:val="0056333B"/>
    <w:rsid w:val="00564C71"/>
    <w:rsid w:val="00564E16"/>
    <w:rsid w:val="00565585"/>
    <w:rsid w:val="00567EBD"/>
    <w:rsid w:val="00570027"/>
    <w:rsid w:val="00570A23"/>
    <w:rsid w:val="00570CC1"/>
    <w:rsid w:val="00571791"/>
    <w:rsid w:val="0057237E"/>
    <w:rsid w:val="00573041"/>
    <w:rsid w:val="00573113"/>
    <w:rsid w:val="00573A0C"/>
    <w:rsid w:val="00575EC1"/>
    <w:rsid w:val="00576384"/>
    <w:rsid w:val="00576C98"/>
    <w:rsid w:val="00576CE9"/>
    <w:rsid w:val="00576E04"/>
    <w:rsid w:val="00576ECD"/>
    <w:rsid w:val="0057743C"/>
    <w:rsid w:val="00577788"/>
    <w:rsid w:val="00581721"/>
    <w:rsid w:val="005823D9"/>
    <w:rsid w:val="00583514"/>
    <w:rsid w:val="00583B78"/>
    <w:rsid w:val="0058547F"/>
    <w:rsid w:val="00585663"/>
    <w:rsid w:val="00585E19"/>
    <w:rsid w:val="005867F8"/>
    <w:rsid w:val="00586E68"/>
    <w:rsid w:val="00587073"/>
    <w:rsid w:val="0058769E"/>
    <w:rsid w:val="005913C4"/>
    <w:rsid w:val="00591A4A"/>
    <w:rsid w:val="0059337A"/>
    <w:rsid w:val="00593385"/>
    <w:rsid w:val="0059414B"/>
    <w:rsid w:val="00594EF8"/>
    <w:rsid w:val="00595104"/>
    <w:rsid w:val="00595146"/>
    <w:rsid w:val="00595B15"/>
    <w:rsid w:val="00596175"/>
    <w:rsid w:val="00596780"/>
    <w:rsid w:val="00597027"/>
    <w:rsid w:val="005A021D"/>
    <w:rsid w:val="005A042E"/>
    <w:rsid w:val="005A0A26"/>
    <w:rsid w:val="005A0C1C"/>
    <w:rsid w:val="005A1B41"/>
    <w:rsid w:val="005A2712"/>
    <w:rsid w:val="005A3C8D"/>
    <w:rsid w:val="005A44EC"/>
    <w:rsid w:val="005A4FFB"/>
    <w:rsid w:val="005A51C9"/>
    <w:rsid w:val="005A5D06"/>
    <w:rsid w:val="005A6652"/>
    <w:rsid w:val="005A66E3"/>
    <w:rsid w:val="005A73D8"/>
    <w:rsid w:val="005A7EB9"/>
    <w:rsid w:val="005B076C"/>
    <w:rsid w:val="005B0C65"/>
    <w:rsid w:val="005B0E7B"/>
    <w:rsid w:val="005B177A"/>
    <w:rsid w:val="005B1C9A"/>
    <w:rsid w:val="005B3AD0"/>
    <w:rsid w:val="005B44C7"/>
    <w:rsid w:val="005B485A"/>
    <w:rsid w:val="005B4AA8"/>
    <w:rsid w:val="005B6124"/>
    <w:rsid w:val="005B69F2"/>
    <w:rsid w:val="005B6DB9"/>
    <w:rsid w:val="005B6E53"/>
    <w:rsid w:val="005C0D01"/>
    <w:rsid w:val="005C0F8B"/>
    <w:rsid w:val="005C14D0"/>
    <w:rsid w:val="005C1B55"/>
    <w:rsid w:val="005C4992"/>
    <w:rsid w:val="005C49E3"/>
    <w:rsid w:val="005C4A60"/>
    <w:rsid w:val="005C4CDE"/>
    <w:rsid w:val="005C65A6"/>
    <w:rsid w:val="005C71B5"/>
    <w:rsid w:val="005C72AE"/>
    <w:rsid w:val="005D004C"/>
    <w:rsid w:val="005D005D"/>
    <w:rsid w:val="005D1D28"/>
    <w:rsid w:val="005D1F8A"/>
    <w:rsid w:val="005D273D"/>
    <w:rsid w:val="005D29CC"/>
    <w:rsid w:val="005D3392"/>
    <w:rsid w:val="005D36D2"/>
    <w:rsid w:val="005D3992"/>
    <w:rsid w:val="005D3B0F"/>
    <w:rsid w:val="005D6487"/>
    <w:rsid w:val="005D7E7E"/>
    <w:rsid w:val="005E0BBF"/>
    <w:rsid w:val="005E0D35"/>
    <w:rsid w:val="005E171A"/>
    <w:rsid w:val="005E183C"/>
    <w:rsid w:val="005E1CB6"/>
    <w:rsid w:val="005E2099"/>
    <w:rsid w:val="005E3041"/>
    <w:rsid w:val="005E3053"/>
    <w:rsid w:val="005E3499"/>
    <w:rsid w:val="005E488B"/>
    <w:rsid w:val="005E4ECE"/>
    <w:rsid w:val="005E63A8"/>
    <w:rsid w:val="005E70AC"/>
    <w:rsid w:val="005E70F9"/>
    <w:rsid w:val="005E75BE"/>
    <w:rsid w:val="005E7B2A"/>
    <w:rsid w:val="005E7B3A"/>
    <w:rsid w:val="005E7E50"/>
    <w:rsid w:val="005F0AEA"/>
    <w:rsid w:val="005F17CE"/>
    <w:rsid w:val="005F2213"/>
    <w:rsid w:val="005F2549"/>
    <w:rsid w:val="005F2C7B"/>
    <w:rsid w:val="005F2EC0"/>
    <w:rsid w:val="00600189"/>
    <w:rsid w:val="00600882"/>
    <w:rsid w:val="006015AF"/>
    <w:rsid w:val="00601D0E"/>
    <w:rsid w:val="0060293F"/>
    <w:rsid w:val="00604633"/>
    <w:rsid w:val="00604FFE"/>
    <w:rsid w:val="006054D8"/>
    <w:rsid w:val="0060690B"/>
    <w:rsid w:val="0061025B"/>
    <w:rsid w:val="00610BA8"/>
    <w:rsid w:val="0061163B"/>
    <w:rsid w:val="00611FD7"/>
    <w:rsid w:val="0061212E"/>
    <w:rsid w:val="00614973"/>
    <w:rsid w:val="006150AD"/>
    <w:rsid w:val="00615584"/>
    <w:rsid w:val="00615888"/>
    <w:rsid w:val="00615BFE"/>
    <w:rsid w:val="00615FB8"/>
    <w:rsid w:val="00617A6C"/>
    <w:rsid w:val="0062077D"/>
    <w:rsid w:val="0062195D"/>
    <w:rsid w:val="00621D43"/>
    <w:rsid w:val="006236AE"/>
    <w:rsid w:val="00624850"/>
    <w:rsid w:val="00625ABF"/>
    <w:rsid w:val="00625F80"/>
    <w:rsid w:val="006264CE"/>
    <w:rsid w:val="00626C1F"/>
    <w:rsid w:val="00626DC7"/>
    <w:rsid w:val="006278F6"/>
    <w:rsid w:val="0063067B"/>
    <w:rsid w:val="00630B2A"/>
    <w:rsid w:val="00631479"/>
    <w:rsid w:val="00631AB2"/>
    <w:rsid w:val="00631BE8"/>
    <w:rsid w:val="0063204C"/>
    <w:rsid w:val="00632834"/>
    <w:rsid w:val="00632D83"/>
    <w:rsid w:val="0063373E"/>
    <w:rsid w:val="00634E2C"/>
    <w:rsid w:val="00634F4D"/>
    <w:rsid w:val="00635036"/>
    <w:rsid w:val="0063620C"/>
    <w:rsid w:val="00636C27"/>
    <w:rsid w:val="00636D58"/>
    <w:rsid w:val="00640623"/>
    <w:rsid w:val="00641A37"/>
    <w:rsid w:val="00641C73"/>
    <w:rsid w:val="0064346B"/>
    <w:rsid w:val="00643A6E"/>
    <w:rsid w:val="006446A4"/>
    <w:rsid w:val="0064474D"/>
    <w:rsid w:val="00644AAD"/>
    <w:rsid w:val="00645902"/>
    <w:rsid w:val="00645C05"/>
    <w:rsid w:val="00645CB7"/>
    <w:rsid w:val="0064661E"/>
    <w:rsid w:val="00646B31"/>
    <w:rsid w:val="00647A5D"/>
    <w:rsid w:val="00650741"/>
    <w:rsid w:val="006510E9"/>
    <w:rsid w:val="0065182B"/>
    <w:rsid w:val="00651C94"/>
    <w:rsid w:val="00651CF2"/>
    <w:rsid w:val="00652BC7"/>
    <w:rsid w:val="00654026"/>
    <w:rsid w:val="00654345"/>
    <w:rsid w:val="006543FC"/>
    <w:rsid w:val="0065479C"/>
    <w:rsid w:val="00654A94"/>
    <w:rsid w:val="00654D84"/>
    <w:rsid w:val="00654F29"/>
    <w:rsid w:val="00656351"/>
    <w:rsid w:val="0065661F"/>
    <w:rsid w:val="00656728"/>
    <w:rsid w:val="006573AE"/>
    <w:rsid w:val="00657BB6"/>
    <w:rsid w:val="006604FF"/>
    <w:rsid w:val="006608C7"/>
    <w:rsid w:val="00660FC0"/>
    <w:rsid w:val="0066254A"/>
    <w:rsid w:val="00662B7D"/>
    <w:rsid w:val="006638ED"/>
    <w:rsid w:val="00663D0D"/>
    <w:rsid w:val="006650E0"/>
    <w:rsid w:val="006652B6"/>
    <w:rsid w:val="00665667"/>
    <w:rsid w:val="006660EC"/>
    <w:rsid w:val="00670563"/>
    <w:rsid w:val="00671B9F"/>
    <w:rsid w:val="00671E2B"/>
    <w:rsid w:val="0067222F"/>
    <w:rsid w:val="00672859"/>
    <w:rsid w:val="006733C3"/>
    <w:rsid w:val="006738F1"/>
    <w:rsid w:val="006743D5"/>
    <w:rsid w:val="00677B9C"/>
    <w:rsid w:val="00677F69"/>
    <w:rsid w:val="00680250"/>
    <w:rsid w:val="00680C54"/>
    <w:rsid w:val="00680E43"/>
    <w:rsid w:val="00680FDD"/>
    <w:rsid w:val="0068133C"/>
    <w:rsid w:val="00682267"/>
    <w:rsid w:val="00682B60"/>
    <w:rsid w:val="00682C3D"/>
    <w:rsid w:val="00684A70"/>
    <w:rsid w:val="00684B55"/>
    <w:rsid w:val="00685A3F"/>
    <w:rsid w:val="0068688D"/>
    <w:rsid w:val="00687067"/>
    <w:rsid w:val="0068743F"/>
    <w:rsid w:val="0068763E"/>
    <w:rsid w:val="00687E16"/>
    <w:rsid w:val="0069007D"/>
    <w:rsid w:val="00690B9F"/>
    <w:rsid w:val="0069185D"/>
    <w:rsid w:val="00692D2F"/>
    <w:rsid w:val="00693229"/>
    <w:rsid w:val="0069442A"/>
    <w:rsid w:val="00695310"/>
    <w:rsid w:val="00695FCB"/>
    <w:rsid w:val="006A0302"/>
    <w:rsid w:val="006A21F5"/>
    <w:rsid w:val="006A2FBB"/>
    <w:rsid w:val="006A3337"/>
    <w:rsid w:val="006A3598"/>
    <w:rsid w:val="006A4928"/>
    <w:rsid w:val="006A49A8"/>
    <w:rsid w:val="006A50E2"/>
    <w:rsid w:val="006A695D"/>
    <w:rsid w:val="006A7098"/>
    <w:rsid w:val="006A73A7"/>
    <w:rsid w:val="006A73AC"/>
    <w:rsid w:val="006B10F6"/>
    <w:rsid w:val="006B1CAC"/>
    <w:rsid w:val="006B2522"/>
    <w:rsid w:val="006B3DB2"/>
    <w:rsid w:val="006B4658"/>
    <w:rsid w:val="006B54BA"/>
    <w:rsid w:val="006B5734"/>
    <w:rsid w:val="006B624F"/>
    <w:rsid w:val="006B630A"/>
    <w:rsid w:val="006B75B7"/>
    <w:rsid w:val="006C0068"/>
    <w:rsid w:val="006C1313"/>
    <w:rsid w:val="006C15A1"/>
    <w:rsid w:val="006C1A24"/>
    <w:rsid w:val="006C37A3"/>
    <w:rsid w:val="006C401B"/>
    <w:rsid w:val="006C56B4"/>
    <w:rsid w:val="006C581F"/>
    <w:rsid w:val="006C65C8"/>
    <w:rsid w:val="006C6EA2"/>
    <w:rsid w:val="006D08DD"/>
    <w:rsid w:val="006D1584"/>
    <w:rsid w:val="006D2030"/>
    <w:rsid w:val="006D4719"/>
    <w:rsid w:val="006D49DF"/>
    <w:rsid w:val="006D49E9"/>
    <w:rsid w:val="006D4C87"/>
    <w:rsid w:val="006D50DD"/>
    <w:rsid w:val="006D7E11"/>
    <w:rsid w:val="006E0D29"/>
    <w:rsid w:val="006E1623"/>
    <w:rsid w:val="006E1636"/>
    <w:rsid w:val="006E1F59"/>
    <w:rsid w:val="006E2B85"/>
    <w:rsid w:val="006E4C31"/>
    <w:rsid w:val="006E69EE"/>
    <w:rsid w:val="006E776D"/>
    <w:rsid w:val="006F0B36"/>
    <w:rsid w:val="006F0F8C"/>
    <w:rsid w:val="006F0FF1"/>
    <w:rsid w:val="006F1C39"/>
    <w:rsid w:val="006F260A"/>
    <w:rsid w:val="006F2661"/>
    <w:rsid w:val="006F2A0C"/>
    <w:rsid w:val="006F34D3"/>
    <w:rsid w:val="006F3895"/>
    <w:rsid w:val="006F47DB"/>
    <w:rsid w:val="006F4EBA"/>
    <w:rsid w:val="006F4F8F"/>
    <w:rsid w:val="006F54FA"/>
    <w:rsid w:val="006F5ED6"/>
    <w:rsid w:val="006F68FF"/>
    <w:rsid w:val="00700071"/>
    <w:rsid w:val="0070332C"/>
    <w:rsid w:val="007035CE"/>
    <w:rsid w:val="00704CA7"/>
    <w:rsid w:val="007056A4"/>
    <w:rsid w:val="00705747"/>
    <w:rsid w:val="00706FC1"/>
    <w:rsid w:val="00707316"/>
    <w:rsid w:val="007073E5"/>
    <w:rsid w:val="0070753D"/>
    <w:rsid w:val="007076C2"/>
    <w:rsid w:val="00711BA7"/>
    <w:rsid w:val="00712462"/>
    <w:rsid w:val="0071268F"/>
    <w:rsid w:val="00712696"/>
    <w:rsid w:val="00712AFA"/>
    <w:rsid w:val="00712CD6"/>
    <w:rsid w:val="0071313D"/>
    <w:rsid w:val="00714019"/>
    <w:rsid w:val="0071416A"/>
    <w:rsid w:val="007149CA"/>
    <w:rsid w:val="00715953"/>
    <w:rsid w:val="007167BF"/>
    <w:rsid w:val="00716896"/>
    <w:rsid w:val="00716913"/>
    <w:rsid w:val="007169D0"/>
    <w:rsid w:val="00717E34"/>
    <w:rsid w:val="00720E83"/>
    <w:rsid w:val="00720FC4"/>
    <w:rsid w:val="0072126A"/>
    <w:rsid w:val="007215DA"/>
    <w:rsid w:val="0072415F"/>
    <w:rsid w:val="0072482B"/>
    <w:rsid w:val="007267BC"/>
    <w:rsid w:val="00726CD4"/>
    <w:rsid w:val="007273ED"/>
    <w:rsid w:val="0073031F"/>
    <w:rsid w:val="00730806"/>
    <w:rsid w:val="00731339"/>
    <w:rsid w:val="0073307D"/>
    <w:rsid w:val="007348E5"/>
    <w:rsid w:val="007349FE"/>
    <w:rsid w:val="00734BD8"/>
    <w:rsid w:val="00735BA3"/>
    <w:rsid w:val="007365EF"/>
    <w:rsid w:val="00736D0C"/>
    <w:rsid w:val="00737353"/>
    <w:rsid w:val="00737DC2"/>
    <w:rsid w:val="00740931"/>
    <w:rsid w:val="00740CE6"/>
    <w:rsid w:val="0074269A"/>
    <w:rsid w:val="00742F8A"/>
    <w:rsid w:val="00744B5C"/>
    <w:rsid w:val="007459D7"/>
    <w:rsid w:val="00747493"/>
    <w:rsid w:val="00750F8C"/>
    <w:rsid w:val="007519AC"/>
    <w:rsid w:val="00751D0B"/>
    <w:rsid w:val="00752551"/>
    <w:rsid w:val="007541BD"/>
    <w:rsid w:val="00754E6F"/>
    <w:rsid w:val="00754F10"/>
    <w:rsid w:val="00756754"/>
    <w:rsid w:val="0075688B"/>
    <w:rsid w:val="00756BC1"/>
    <w:rsid w:val="00756D1A"/>
    <w:rsid w:val="00756E09"/>
    <w:rsid w:val="007573FD"/>
    <w:rsid w:val="00757D12"/>
    <w:rsid w:val="00757DFA"/>
    <w:rsid w:val="00760108"/>
    <w:rsid w:val="00760D1A"/>
    <w:rsid w:val="00761E18"/>
    <w:rsid w:val="00761F1D"/>
    <w:rsid w:val="007622B5"/>
    <w:rsid w:val="0076257A"/>
    <w:rsid w:val="0076268B"/>
    <w:rsid w:val="00762B3D"/>
    <w:rsid w:val="00763256"/>
    <w:rsid w:val="007637B8"/>
    <w:rsid w:val="00763A9B"/>
    <w:rsid w:val="00763F27"/>
    <w:rsid w:val="0076408D"/>
    <w:rsid w:val="007642FD"/>
    <w:rsid w:val="0076587C"/>
    <w:rsid w:val="00766001"/>
    <w:rsid w:val="00766947"/>
    <w:rsid w:val="00766E83"/>
    <w:rsid w:val="007673C3"/>
    <w:rsid w:val="007673CD"/>
    <w:rsid w:val="00767FA8"/>
    <w:rsid w:val="00771C17"/>
    <w:rsid w:val="007731F3"/>
    <w:rsid w:val="00773573"/>
    <w:rsid w:val="00774535"/>
    <w:rsid w:val="0077518A"/>
    <w:rsid w:val="00775AB9"/>
    <w:rsid w:val="0077626F"/>
    <w:rsid w:val="007764BF"/>
    <w:rsid w:val="00776C8B"/>
    <w:rsid w:val="007800D2"/>
    <w:rsid w:val="00780B45"/>
    <w:rsid w:val="00781561"/>
    <w:rsid w:val="00783572"/>
    <w:rsid w:val="007840D1"/>
    <w:rsid w:val="007858E9"/>
    <w:rsid w:val="00787519"/>
    <w:rsid w:val="007879FF"/>
    <w:rsid w:val="00787EA8"/>
    <w:rsid w:val="007902E3"/>
    <w:rsid w:val="007911DF"/>
    <w:rsid w:val="007912CE"/>
    <w:rsid w:val="00791D5F"/>
    <w:rsid w:val="00792C6B"/>
    <w:rsid w:val="00794354"/>
    <w:rsid w:val="00794D31"/>
    <w:rsid w:val="00795300"/>
    <w:rsid w:val="007957BA"/>
    <w:rsid w:val="00795C59"/>
    <w:rsid w:val="00795CDC"/>
    <w:rsid w:val="00796251"/>
    <w:rsid w:val="00797717"/>
    <w:rsid w:val="00797AA3"/>
    <w:rsid w:val="00797B35"/>
    <w:rsid w:val="007A1979"/>
    <w:rsid w:val="007A314D"/>
    <w:rsid w:val="007A33FE"/>
    <w:rsid w:val="007A3460"/>
    <w:rsid w:val="007A3EC7"/>
    <w:rsid w:val="007A4079"/>
    <w:rsid w:val="007A409D"/>
    <w:rsid w:val="007A4C29"/>
    <w:rsid w:val="007A5102"/>
    <w:rsid w:val="007A5492"/>
    <w:rsid w:val="007A581E"/>
    <w:rsid w:val="007A5AC5"/>
    <w:rsid w:val="007A5D92"/>
    <w:rsid w:val="007A6763"/>
    <w:rsid w:val="007A6C2E"/>
    <w:rsid w:val="007A6EC8"/>
    <w:rsid w:val="007A755E"/>
    <w:rsid w:val="007A78BD"/>
    <w:rsid w:val="007B0524"/>
    <w:rsid w:val="007B0583"/>
    <w:rsid w:val="007B08BD"/>
    <w:rsid w:val="007B14B0"/>
    <w:rsid w:val="007B2B8E"/>
    <w:rsid w:val="007B34B9"/>
    <w:rsid w:val="007B3E94"/>
    <w:rsid w:val="007B42E1"/>
    <w:rsid w:val="007B4B36"/>
    <w:rsid w:val="007B5DB6"/>
    <w:rsid w:val="007B6BCC"/>
    <w:rsid w:val="007B7632"/>
    <w:rsid w:val="007B7E23"/>
    <w:rsid w:val="007B7ED2"/>
    <w:rsid w:val="007C1358"/>
    <w:rsid w:val="007C153E"/>
    <w:rsid w:val="007C1DB2"/>
    <w:rsid w:val="007C1DCF"/>
    <w:rsid w:val="007C246A"/>
    <w:rsid w:val="007C2617"/>
    <w:rsid w:val="007C2645"/>
    <w:rsid w:val="007C3426"/>
    <w:rsid w:val="007C3620"/>
    <w:rsid w:val="007C3946"/>
    <w:rsid w:val="007C3EDC"/>
    <w:rsid w:val="007C4799"/>
    <w:rsid w:val="007C511B"/>
    <w:rsid w:val="007C56A3"/>
    <w:rsid w:val="007C65B3"/>
    <w:rsid w:val="007C7855"/>
    <w:rsid w:val="007C7CCB"/>
    <w:rsid w:val="007D191B"/>
    <w:rsid w:val="007D1CCC"/>
    <w:rsid w:val="007D24DA"/>
    <w:rsid w:val="007D326C"/>
    <w:rsid w:val="007D3E54"/>
    <w:rsid w:val="007D4773"/>
    <w:rsid w:val="007D4FF9"/>
    <w:rsid w:val="007D557F"/>
    <w:rsid w:val="007D6033"/>
    <w:rsid w:val="007D60C5"/>
    <w:rsid w:val="007D67FD"/>
    <w:rsid w:val="007D7589"/>
    <w:rsid w:val="007E0747"/>
    <w:rsid w:val="007E3CF8"/>
    <w:rsid w:val="007E4F9A"/>
    <w:rsid w:val="007E6303"/>
    <w:rsid w:val="007E6412"/>
    <w:rsid w:val="007E68C4"/>
    <w:rsid w:val="007E693A"/>
    <w:rsid w:val="007F07B0"/>
    <w:rsid w:val="007F0C6E"/>
    <w:rsid w:val="007F1187"/>
    <w:rsid w:val="007F1345"/>
    <w:rsid w:val="007F3216"/>
    <w:rsid w:val="007F3472"/>
    <w:rsid w:val="007F3A09"/>
    <w:rsid w:val="007F4396"/>
    <w:rsid w:val="007F448E"/>
    <w:rsid w:val="007F54FC"/>
    <w:rsid w:val="007F5830"/>
    <w:rsid w:val="007F593E"/>
    <w:rsid w:val="007F5D1D"/>
    <w:rsid w:val="007F7179"/>
    <w:rsid w:val="007F7859"/>
    <w:rsid w:val="0080034B"/>
    <w:rsid w:val="00802677"/>
    <w:rsid w:val="00802877"/>
    <w:rsid w:val="0080399C"/>
    <w:rsid w:val="00804189"/>
    <w:rsid w:val="00804208"/>
    <w:rsid w:val="00804B77"/>
    <w:rsid w:val="00805925"/>
    <w:rsid w:val="00805B69"/>
    <w:rsid w:val="0080636D"/>
    <w:rsid w:val="0080712D"/>
    <w:rsid w:val="00807CFA"/>
    <w:rsid w:val="008109DF"/>
    <w:rsid w:val="00810C65"/>
    <w:rsid w:val="0081351D"/>
    <w:rsid w:val="00813E75"/>
    <w:rsid w:val="0081434C"/>
    <w:rsid w:val="00815355"/>
    <w:rsid w:val="00815BE8"/>
    <w:rsid w:val="0081619B"/>
    <w:rsid w:val="0081771E"/>
    <w:rsid w:val="008200FC"/>
    <w:rsid w:val="00820208"/>
    <w:rsid w:val="008203F8"/>
    <w:rsid w:val="0082376B"/>
    <w:rsid w:val="00824510"/>
    <w:rsid w:val="00824576"/>
    <w:rsid w:val="00824DEF"/>
    <w:rsid w:val="00824ED0"/>
    <w:rsid w:val="00825F82"/>
    <w:rsid w:val="008274EB"/>
    <w:rsid w:val="00827C5B"/>
    <w:rsid w:val="008301B3"/>
    <w:rsid w:val="00830BD5"/>
    <w:rsid w:val="008313B3"/>
    <w:rsid w:val="00832EE6"/>
    <w:rsid w:val="00833535"/>
    <w:rsid w:val="00833E28"/>
    <w:rsid w:val="00834049"/>
    <w:rsid w:val="008348A3"/>
    <w:rsid w:val="008362D5"/>
    <w:rsid w:val="008362DF"/>
    <w:rsid w:val="008362EB"/>
    <w:rsid w:val="008417E9"/>
    <w:rsid w:val="00841828"/>
    <w:rsid w:val="008426A5"/>
    <w:rsid w:val="00843132"/>
    <w:rsid w:val="00843417"/>
    <w:rsid w:val="00843BAF"/>
    <w:rsid w:val="008442B8"/>
    <w:rsid w:val="008448FE"/>
    <w:rsid w:val="00845C39"/>
    <w:rsid w:val="00846091"/>
    <w:rsid w:val="00846A96"/>
    <w:rsid w:val="0084723A"/>
    <w:rsid w:val="00847BBA"/>
    <w:rsid w:val="0085028C"/>
    <w:rsid w:val="00850508"/>
    <w:rsid w:val="00850EB9"/>
    <w:rsid w:val="0085141D"/>
    <w:rsid w:val="00851601"/>
    <w:rsid w:val="00852DCC"/>
    <w:rsid w:val="00854B05"/>
    <w:rsid w:val="0086146A"/>
    <w:rsid w:val="00861CE6"/>
    <w:rsid w:val="00862B10"/>
    <w:rsid w:val="00862C00"/>
    <w:rsid w:val="00862CF3"/>
    <w:rsid w:val="00863849"/>
    <w:rsid w:val="00863CE2"/>
    <w:rsid w:val="00864339"/>
    <w:rsid w:val="008651B7"/>
    <w:rsid w:val="00866465"/>
    <w:rsid w:val="00866EDD"/>
    <w:rsid w:val="00867A63"/>
    <w:rsid w:val="00867D79"/>
    <w:rsid w:val="00870A9C"/>
    <w:rsid w:val="00871B8B"/>
    <w:rsid w:val="00871D19"/>
    <w:rsid w:val="00872289"/>
    <w:rsid w:val="008725B6"/>
    <w:rsid w:val="00872760"/>
    <w:rsid w:val="008733A1"/>
    <w:rsid w:val="00874CBA"/>
    <w:rsid w:val="00874F36"/>
    <w:rsid w:val="00876971"/>
    <w:rsid w:val="0088193E"/>
    <w:rsid w:val="00881B4B"/>
    <w:rsid w:val="0088255F"/>
    <w:rsid w:val="00882A59"/>
    <w:rsid w:val="0088321B"/>
    <w:rsid w:val="008855F3"/>
    <w:rsid w:val="00886625"/>
    <w:rsid w:val="00886BE0"/>
    <w:rsid w:val="008870C3"/>
    <w:rsid w:val="00887156"/>
    <w:rsid w:val="0088723E"/>
    <w:rsid w:val="00887512"/>
    <w:rsid w:val="00887C6E"/>
    <w:rsid w:val="008912C1"/>
    <w:rsid w:val="00893B77"/>
    <w:rsid w:val="008946B6"/>
    <w:rsid w:val="00895A7C"/>
    <w:rsid w:val="0089640B"/>
    <w:rsid w:val="00896E8B"/>
    <w:rsid w:val="008976C9"/>
    <w:rsid w:val="008A0F40"/>
    <w:rsid w:val="008A1030"/>
    <w:rsid w:val="008A104C"/>
    <w:rsid w:val="008A1D94"/>
    <w:rsid w:val="008A2C30"/>
    <w:rsid w:val="008A3C1C"/>
    <w:rsid w:val="008A44D0"/>
    <w:rsid w:val="008A47DD"/>
    <w:rsid w:val="008A6414"/>
    <w:rsid w:val="008A6C0A"/>
    <w:rsid w:val="008B045C"/>
    <w:rsid w:val="008B3934"/>
    <w:rsid w:val="008B3AC8"/>
    <w:rsid w:val="008B3D92"/>
    <w:rsid w:val="008B4B7E"/>
    <w:rsid w:val="008B5452"/>
    <w:rsid w:val="008B5B9E"/>
    <w:rsid w:val="008B6244"/>
    <w:rsid w:val="008B67A4"/>
    <w:rsid w:val="008B6A30"/>
    <w:rsid w:val="008C0833"/>
    <w:rsid w:val="008C0B6B"/>
    <w:rsid w:val="008C156F"/>
    <w:rsid w:val="008C1ACF"/>
    <w:rsid w:val="008C1FC7"/>
    <w:rsid w:val="008C29EA"/>
    <w:rsid w:val="008C31E1"/>
    <w:rsid w:val="008C3917"/>
    <w:rsid w:val="008C4151"/>
    <w:rsid w:val="008C4F01"/>
    <w:rsid w:val="008C59B3"/>
    <w:rsid w:val="008C621A"/>
    <w:rsid w:val="008C63EB"/>
    <w:rsid w:val="008C65ED"/>
    <w:rsid w:val="008C6651"/>
    <w:rsid w:val="008C6E39"/>
    <w:rsid w:val="008C7D54"/>
    <w:rsid w:val="008D0009"/>
    <w:rsid w:val="008D00A0"/>
    <w:rsid w:val="008D09F0"/>
    <w:rsid w:val="008D13A9"/>
    <w:rsid w:val="008D14BC"/>
    <w:rsid w:val="008D1566"/>
    <w:rsid w:val="008D174E"/>
    <w:rsid w:val="008D1D2C"/>
    <w:rsid w:val="008D2285"/>
    <w:rsid w:val="008D2455"/>
    <w:rsid w:val="008D2F5A"/>
    <w:rsid w:val="008D35B9"/>
    <w:rsid w:val="008D3CE7"/>
    <w:rsid w:val="008D5644"/>
    <w:rsid w:val="008D568B"/>
    <w:rsid w:val="008E1959"/>
    <w:rsid w:val="008E1DAC"/>
    <w:rsid w:val="008E1E66"/>
    <w:rsid w:val="008E220F"/>
    <w:rsid w:val="008E39BC"/>
    <w:rsid w:val="008E4BE4"/>
    <w:rsid w:val="008E5126"/>
    <w:rsid w:val="008E54EC"/>
    <w:rsid w:val="008E612F"/>
    <w:rsid w:val="008E724D"/>
    <w:rsid w:val="008E7483"/>
    <w:rsid w:val="008E7D5C"/>
    <w:rsid w:val="008F000F"/>
    <w:rsid w:val="008F008E"/>
    <w:rsid w:val="008F04A5"/>
    <w:rsid w:val="008F0C1F"/>
    <w:rsid w:val="008F131E"/>
    <w:rsid w:val="008F1BA5"/>
    <w:rsid w:val="008F1C47"/>
    <w:rsid w:val="008F2D5A"/>
    <w:rsid w:val="008F2DE4"/>
    <w:rsid w:val="008F3134"/>
    <w:rsid w:val="008F3AB2"/>
    <w:rsid w:val="008F4475"/>
    <w:rsid w:val="008F67DB"/>
    <w:rsid w:val="008F6EF0"/>
    <w:rsid w:val="008F716F"/>
    <w:rsid w:val="00900061"/>
    <w:rsid w:val="00900BAC"/>
    <w:rsid w:val="00900EE9"/>
    <w:rsid w:val="00902719"/>
    <w:rsid w:val="009029DE"/>
    <w:rsid w:val="00902B87"/>
    <w:rsid w:val="009034F8"/>
    <w:rsid w:val="009047BC"/>
    <w:rsid w:val="00905C1D"/>
    <w:rsid w:val="00907EE5"/>
    <w:rsid w:val="00910FE3"/>
    <w:rsid w:val="009118CA"/>
    <w:rsid w:val="009123FA"/>
    <w:rsid w:val="0091254F"/>
    <w:rsid w:val="009125DD"/>
    <w:rsid w:val="009132E8"/>
    <w:rsid w:val="00913962"/>
    <w:rsid w:val="00914A4D"/>
    <w:rsid w:val="009178D0"/>
    <w:rsid w:val="00917B07"/>
    <w:rsid w:val="009214D1"/>
    <w:rsid w:val="00922829"/>
    <w:rsid w:val="00923EB4"/>
    <w:rsid w:val="009256D8"/>
    <w:rsid w:val="009267F1"/>
    <w:rsid w:val="00927156"/>
    <w:rsid w:val="009272FC"/>
    <w:rsid w:val="00927A44"/>
    <w:rsid w:val="00930AE2"/>
    <w:rsid w:val="00930DFB"/>
    <w:rsid w:val="009313CC"/>
    <w:rsid w:val="009314FE"/>
    <w:rsid w:val="009315CB"/>
    <w:rsid w:val="00932C4C"/>
    <w:rsid w:val="00934397"/>
    <w:rsid w:val="009347C5"/>
    <w:rsid w:val="0093572F"/>
    <w:rsid w:val="00935735"/>
    <w:rsid w:val="0093587B"/>
    <w:rsid w:val="00935D2C"/>
    <w:rsid w:val="009368E5"/>
    <w:rsid w:val="00936A1D"/>
    <w:rsid w:val="0093792A"/>
    <w:rsid w:val="00937C5F"/>
    <w:rsid w:val="00942394"/>
    <w:rsid w:val="009428A9"/>
    <w:rsid w:val="0094396F"/>
    <w:rsid w:val="00943CC6"/>
    <w:rsid w:val="0094481A"/>
    <w:rsid w:val="00944E3D"/>
    <w:rsid w:val="00944F57"/>
    <w:rsid w:val="00945C15"/>
    <w:rsid w:val="00945F17"/>
    <w:rsid w:val="00946A0B"/>
    <w:rsid w:val="00946E9E"/>
    <w:rsid w:val="00947FD4"/>
    <w:rsid w:val="00950A41"/>
    <w:rsid w:val="00950CD2"/>
    <w:rsid w:val="00951C41"/>
    <w:rsid w:val="00954304"/>
    <w:rsid w:val="00955233"/>
    <w:rsid w:val="009556C2"/>
    <w:rsid w:val="0095590D"/>
    <w:rsid w:val="00955DBB"/>
    <w:rsid w:val="009565CB"/>
    <w:rsid w:val="00956915"/>
    <w:rsid w:val="00956D4E"/>
    <w:rsid w:val="00956E09"/>
    <w:rsid w:val="00957A99"/>
    <w:rsid w:val="00957DD4"/>
    <w:rsid w:val="00957E05"/>
    <w:rsid w:val="0096051C"/>
    <w:rsid w:val="00960594"/>
    <w:rsid w:val="0096059A"/>
    <w:rsid w:val="0096083A"/>
    <w:rsid w:val="00960B51"/>
    <w:rsid w:val="00960C5D"/>
    <w:rsid w:val="009619EF"/>
    <w:rsid w:val="009623C2"/>
    <w:rsid w:val="0096281B"/>
    <w:rsid w:val="00962E93"/>
    <w:rsid w:val="009653D2"/>
    <w:rsid w:val="009659AA"/>
    <w:rsid w:val="00965D22"/>
    <w:rsid w:val="00966E60"/>
    <w:rsid w:val="00966E97"/>
    <w:rsid w:val="0096749C"/>
    <w:rsid w:val="00967817"/>
    <w:rsid w:val="009679A7"/>
    <w:rsid w:val="009679F4"/>
    <w:rsid w:val="00970074"/>
    <w:rsid w:val="009717F5"/>
    <w:rsid w:val="00971B30"/>
    <w:rsid w:val="00972344"/>
    <w:rsid w:val="009725A5"/>
    <w:rsid w:val="0097313C"/>
    <w:rsid w:val="0097356C"/>
    <w:rsid w:val="009736B9"/>
    <w:rsid w:val="00973B67"/>
    <w:rsid w:val="00973CC4"/>
    <w:rsid w:val="00974AE0"/>
    <w:rsid w:val="009758AF"/>
    <w:rsid w:val="00975E52"/>
    <w:rsid w:val="00975FF8"/>
    <w:rsid w:val="009764FB"/>
    <w:rsid w:val="009771E2"/>
    <w:rsid w:val="00977FD3"/>
    <w:rsid w:val="00981BBC"/>
    <w:rsid w:val="0098231E"/>
    <w:rsid w:val="009828C5"/>
    <w:rsid w:val="00982F6F"/>
    <w:rsid w:val="00983A10"/>
    <w:rsid w:val="009848A7"/>
    <w:rsid w:val="00984F79"/>
    <w:rsid w:val="00984FC1"/>
    <w:rsid w:val="00985583"/>
    <w:rsid w:val="00986229"/>
    <w:rsid w:val="00986D9D"/>
    <w:rsid w:val="009901CA"/>
    <w:rsid w:val="00990D4B"/>
    <w:rsid w:val="00991EFD"/>
    <w:rsid w:val="00992DA2"/>
    <w:rsid w:val="00994708"/>
    <w:rsid w:val="009957B7"/>
    <w:rsid w:val="00996163"/>
    <w:rsid w:val="00996C85"/>
    <w:rsid w:val="00997A74"/>
    <w:rsid w:val="00997B2C"/>
    <w:rsid w:val="00997E2A"/>
    <w:rsid w:val="009A1E8E"/>
    <w:rsid w:val="009A23FF"/>
    <w:rsid w:val="009A308A"/>
    <w:rsid w:val="009A31E2"/>
    <w:rsid w:val="009A3F50"/>
    <w:rsid w:val="009A4993"/>
    <w:rsid w:val="009A5217"/>
    <w:rsid w:val="009A55B6"/>
    <w:rsid w:val="009A6148"/>
    <w:rsid w:val="009A6D8F"/>
    <w:rsid w:val="009A6E49"/>
    <w:rsid w:val="009B164C"/>
    <w:rsid w:val="009B1651"/>
    <w:rsid w:val="009B1F7E"/>
    <w:rsid w:val="009B228B"/>
    <w:rsid w:val="009B3183"/>
    <w:rsid w:val="009B3447"/>
    <w:rsid w:val="009B4125"/>
    <w:rsid w:val="009B4B30"/>
    <w:rsid w:val="009B6F27"/>
    <w:rsid w:val="009B769A"/>
    <w:rsid w:val="009B7C1A"/>
    <w:rsid w:val="009B7C1C"/>
    <w:rsid w:val="009C047E"/>
    <w:rsid w:val="009C09E3"/>
    <w:rsid w:val="009C0FE3"/>
    <w:rsid w:val="009C135C"/>
    <w:rsid w:val="009C14DB"/>
    <w:rsid w:val="009C15BD"/>
    <w:rsid w:val="009C1BBE"/>
    <w:rsid w:val="009C28C0"/>
    <w:rsid w:val="009C3BFF"/>
    <w:rsid w:val="009C3F38"/>
    <w:rsid w:val="009C4253"/>
    <w:rsid w:val="009C4917"/>
    <w:rsid w:val="009C4B53"/>
    <w:rsid w:val="009C4F5C"/>
    <w:rsid w:val="009C54F6"/>
    <w:rsid w:val="009C58D2"/>
    <w:rsid w:val="009C7475"/>
    <w:rsid w:val="009D08D8"/>
    <w:rsid w:val="009D0F8D"/>
    <w:rsid w:val="009D2BE3"/>
    <w:rsid w:val="009D36F4"/>
    <w:rsid w:val="009D3B76"/>
    <w:rsid w:val="009D5042"/>
    <w:rsid w:val="009D5494"/>
    <w:rsid w:val="009D5542"/>
    <w:rsid w:val="009D5595"/>
    <w:rsid w:val="009D6968"/>
    <w:rsid w:val="009E2A32"/>
    <w:rsid w:val="009E2E14"/>
    <w:rsid w:val="009E3018"/>
    <w:rsid w:val="009E49D8"/>
    <w:rsid w:val="009E5120"/>
    <w:rsid w:val="009E515B"/>
    <w:rsid w:val="009E5628"/>
    <w:rsid w:val="009E5A94"/>
    <w:rsid w:val="009E63D4"/>
    <w:rsid w:val="009E7C41"/>
    <w:rsid w:val="009F005E"/>
    <w:rsid w:val="009F06AC"/>
    <w:rsid w:val="009F2905"/>
    <w:rsid w:val="009F2F53"/>
    <w:rsid w:val="009F5026"/>
    <w:rsid w:val="009F55E7"/>
    <w:rsid w:val="009F587F"/>
    <w:rsid w:val="009F5F3F"/>
    <w:rsid w:val="00A002FA"/>
    <w:rsid w:val="00A01CE8"/>
    <w:rsid w:val="00A02AF9"/>
    <w:rsid w:val="00A0440C"/>
    <w:rsid w:val="00A05D05"/>
    <w:rsid w:val="00A064C3"/>
    <w:rsid w:val="00A06FE1"/>
    <w:rsid w:val="00A1195D"/>
    <w:rsid w:val="00A1211A"/>
    <w:rsid w:val="00A123D7"/>
    <w:rsid w:val="00A123DF"/>
    <w:rsid w:val="00A12C48"/>
    <w:rsid w:val="00A13486"/>
    <w:rsid w:val="00A14362"/>
    <w:rsid w:val="00A1446B"/>
    <w:rsid w:val="00A145BC"/>
    <w:rsid w:val="00A15860"/>
    <w:rsid w:val="00A15F95"/>
    <w:rsid w:val="00A163DE"/>
    <w:rsid w:val="00A16AAB"/>
    <w:rsid w:val="00A17B41"/>
    <w:rsid w:val="00A20582"/>
    <w:rsid w:val="00A20882"/>
    <w:rsid w:val="00A20AE8"/>
    <w:rsid w:val="00A20C9D"/>
    <w:rsid w:val="00A21FF4"/>
    <w:rsid w:val="00A221EF"/>
    <w:rsid w:val="00A22DE4"/>
    <w:rsid w:val="00A237B0"/>
    <w:rsid w:val="00A25EEB"/>
    <w:rsid w:val="00A26134"/>
    <w:rsid w:val="00A27284"/>
    <w:rsid w:val="00A27E51"/>
    <w:rsid w:val="00A303D6"/>
    <w:rsid w:val="00A311AF"/>
    <w:rsid w:val="00A32303"/>
    <w:rsid w:val="00A32542"/>
    <w:rsid w:val="00A32577"/>
    <w:rsid w:val="00A32941"/>
    <w:rsid w:val="00A32FB2"/>
    <w:rsid w:val="00A352C0"/>
    <w:rsid w:val="00A35AD0"/>
    <w:rsid w:val="00A35B69"/>
    <w:rsid w:val="00A365E7"/>
    <w:rsid w:val="00A369EE"/>
    <w:rsid w:val="00A36FC1"/>
    <w:rsid w:val="00A4016D"/>
    <w:rsid w:val="00A4122C"/>
    <w:rsid w:val="00A432E2"/>
    <w:rsid w:val="00A4371D"/>
    <w:rsid w:val="00A438C8"/>
    <w:rsid w:val="00A43A15"/>
    <w:rsid w:val="00A43F55"/>
    <w:rsid w:val="00A4455F"/>
    <w:rsid w:val="00A448AB"/>
    <w:rsid w:val="00A44D0E"/>
    <w:rsid w:val="00A45424"/>
    <w:rsid w:val="00A45D6A"/>
    <w:rsid w:val="00A461E5"/>
    <w:rsid w:val="00A47858"/>
    <w:rsid w:val="00A500F7"/>
    <w:rsid w:val="00A5041A"/>
    <w:rsid w:val="00A50646"/>
    <w:rsid w:val="00A5112D"/>
    <w:rsid w:val="00A52CD5"/>
    <w:rsid w:val="00A52F15"/>
    <w:rsid w:val="00A53BF3"/>
    <w:rsid w:val="00A543A4"/>
    <w:rsid w:val="00A5771C"/>
    <w:rsid w:val="00A618CE"/>
    <w:rsid w:val="00A620E1"/>
    <w:rsid w:val="00A62D9F"/>
    <w:rsid w:val="00A6462A"/>
    <w:rsid w:val="00A64D61"/>
    <w:rsid w:val="00A65B1B"/>
    <w:rsid w:val="00A65C36"/>
    <w:rsid w:val="00A66654"/>
    <w:rsid w:val="00A666B9"/>
    <w:rsid w:val="00A66B52"/>
    <w:rsid w:val="00A66DBA"/>
    <w:rsid w:val="00A67ACB"/>
    <w:rsid w:val="00A719E2"/>
    <w:rsid w:val="00A71E29"/>
    <w:rsid w:val="00A725B7"/>
    <w:rsid w:val="00A736B4"/>
    <w:rsid w:val="00A73837"/>
    <w:rsid w:val="00A739A5"/>
    <w:rsid w:val="00A73AB4"/>
    <w:rsid w:val="00A749FD"/>
    <w:rsid w:val="00A75FEA"/>
    <w:rsid w:val="00A7600E"/>
    <w:rsid w:val="00A76D22"/>
    <w:rsid w:val="00A77636"/>
    <w:rsid w:val="00A77C62"/>
    <w:rsid w:val="00A77E61"/>
    <w:rsid w:val="00A81871"/>
    <w:rsid w:val="00A82079"/>
    <w:rsid w:val="00A82313"/>
    <w:rsid w:val="00A82C1E"/>
    <w:rsid w:val="00A8448D"/>
    <w:rsid w:val="00A846BB"/>
    <w:rsid w:val="00A850C3"/>
    <w:rsid w:val="00A8672D"/>
    <w:rsid w:val="00A86B67"/>
    <w:rsid w:val="00A871A0"/>
    <w:rsid w:val="00A871C1"/>
    <w:rsid w:val="00A878EC"/>
    <w:rsid w:val="00A90EB7"/>
    <w:rsid w:val="00A910EC"/>
    <w:rsid w:val="00A91798"/>
    <w:rsid w:val="00A91ACC"/>
    <w:rsid w:val="00A92A7C"/>
    <w:rsid w:val="00A92DB3"/>
    <w:rsid w:val="00A930DD"/>
    <w:rsid w:val="00A93C0A"/>
    <w:rsid w:val="00A93E86"/>
    <w:rsid w:val="00A94075"/>
    <w:rsid w:val="00A94B39"/>
    <w:rsid w:val="00A9625A"/>
    <w:rsid w:val="00A96CA3"/>
    <w:rsid w:val="00A96D82"/>
    <w:rsid w:val="00A9702F"/>
    <w:rsid w:val="00A97252"/>
    <w:rsid w:val="00A97B41"/>
    <w:rsid w:val="00AA0A74"/>
    <w:rsid w:val="00AA1553"/>
    <w:rsid w:val="00AA22A4"/>
    <w:rsid w:val="00AA2818"/>
    <w:rsid w:val="00AA2836"/>
    <w:rsid w:val="00AA2E47"/>
    <w:rsid w:val="00AA36B1"/>
    <w:rsid w:val="00AA3797"/>
    <w:rsid w:val="00AA3D64"/>
    <w:rsid w:val="00AA3E32"/>
    <w:rsid w:val="00AA4311"/>
    <w:rsid w:val="00AA4BC2"/>
    <w:rsid w:val="00AA4C25"/>
    <w:rsid w:val="00AA50F5"/>
    <w:rsid w:val="00AA5B61"/>
    <w:rsid w:val="00AA67A8"/>
    <w:rsid w:val="00AA77E3"/>
    <w:rsid w:val="00AA7C1B"/>
    <w:rsid w:val="00AA7E96"/>
    <w:rsid w:val="00AB0115"/>
    <w:rsid w:val="00AB04F2"/>
    <w:rsid w:val="00AB4B56"/>
    <w:rsid w:val="00AB5094"/>
    <w:rsid w:val="00AB60A5"/>
    <w:rsid w:val="00AB638E"/>
    <w:rsid w:val="00AB75B3"/>
    <w:rsid w:val="00AB7953"/>
    <w:rsid w:val="00AB7A2A"/>
    <w:rsid w:val="00AC0771"/>
    <w:rsid w:val="00AC2AFD"/>
    <w:rsid w:val="00AC2B44"/>
    <w:rsid w:val="00AC4CF5"/>
    <w:rsid w:val="00AC4DAC"/>
    <w:rsid w:val="00AC501B"/>
    <w:rsid w:val="00AC5EBE"/>
    <w:rsid w:val="00AC6E05"/>
    <w:rsid w:val="00AC7E91"/>
    <w:rsid w:val="00AD09AC"/>
    <w:rsid w:val="00AD15A2"/>
    <w:rsid w:val="00AD1CDB"/>
    <w:rsid w:val="00AD2851"/>
    <w:rsid w:val="00AD3090"/>
    <w:rsid w:val="00AD3278"/>
    <w:rsid w:val="00AD419E"/>
    <w:rsid w:val="00AD4C6E"/>
    <w:rsid w:val="00AD56D7"/>
    <w:rsid w:val="00AD5A77"/>
    <w:rsid w:val="00AD5B76"/>
    <w:rsid w:val="00AD5F7A"/>
    <w:rsid w:val="00AD611A"/>
    <w:rsid w:val="00AD6C01"/>
    <w:rsid w:val="00AD7655"/>
    <w:rsid w:val="00AD78EC"/>
    <w:rsid w:val="00AD7EA8"/>
    <w:rsid w:val="00AE0258"/>
    <w:rsid w:val="00AE058B"/>
    <w:rsid w:val="00AE1B1F"/>
    <w:rsid w:val="00AE2764"/>
    <w:rsid w:val="00AE4B5A"/>
    <w:rsid w:val="00AE54C4"/>
    <w:rsid w:val="00AE58E7"/>
    <w:rsid w:val="00AE5E61"/>
    <w:rsid w:val="00AE610E"/>
    <w:rsid w:val="00AE62BD"/>
    <w:rsid w:val="00AE6835"/>
    <w:rsid w:val="00AE6B25"/>
    <w:rsid w:val="00AE7508"/>
    <w:rsid w:val="00AE7B4B"/>
    <w:rsid w:val="00AF05BC"/>
    <w:rsid w:val="00AF0AE9"/>
    <w:rsid w:val="00AF1219"/>
    <w:rsid w:val="00AF22D2"/>
    <w:rsid w:val="00AF2784"/>
    <w:rsid w:val="00AF3957"/>
    <w:rsid w:val="00AF43AF"/>
    <w:rsid w:val="00AF4921"/>
    <w:rsid w:val="00AF6425"/>
    <w:rsid w:val="00AF68B4"/>
    <w:rsid w:val="00AF6EED"/>
    <w:rsid w:val="00AF702C"/>
    <w:rsid w:val="00AF7149"/>
    <w:rsid w:val="00AF75DA"/>
    <w:rsid w:val="00AF7B1F"/>
    <w:rsid w:val="00B01001"/>
    <w:rsid w:val="00B0138B"/>
    <w:rsid w:val="00B020D5"/>
    <w:rsid w:val="00B03445"/>
    <w:rsid w:val="00B040D3"/>
    <w:rsid w:val="00B041F9"/>
    <w:rsid w:val="00B0533E"/>
    <w:rsid w:val="00B05421"/>
    <w:rsid w:val="00B069F6"/>
    <w:rsid w:val="00B07E07"/>
    <w:rsid w:val="00B07E30"/>
    <w:rsid w:val="00B07E3E"/>
    <w:rsid w:val="00B101AE"/>
    <w:rsid w:val="00B1032A"/>
    <w:rsid w:val="00B10960"/>
    <w:rsid w:val="00B10B67"/>
    <w:rsid w:val="00B12E45"/>
    <w:rsid w:val="00B13B18"/>
    <w:rsid w:val="00B14A83"/>
    <w:rsid w:val="00B14ABA"/>
    <w:rsid w:val="00B14DBC"/>
    <w:rsid w:val="00B16711"/>
    <w:rsid w:val="00B17291"/>
    <w:rsid w:val="00B17803"/>
    <w:rsid w:val="00B202C4"/>
    <w:rsid w:val="00B20D86"/>
    <w:rsid w:val="00B212BC"/>
    <w:rsid w:val="00B21AD2"/>
    <w:rsid w:val="00B21D0D"/>
    <w:rsid w:val="00B21E08"/>
    <w:rsid w:val="00B227A8"/>
    <w:rsid w:val="00B233CD"/>
    <w:rsid w:val="00B26692"/>
    <w:rsid w:val="00B26A6E"/>
    <w:rsid w:val="00B27286"/>
    <w:rsid w:val="00B30963"/>
    <w:rsid w:val="00B31457"/>
    <w:rsid w:val="00B3241C"/>
    <w:rsid w:val="00B32CD0"/>
    <w:rsid w:val="00B332EE"/>
    <w:rsid w:val="00B34E2B"/>
    <w:rsid w:val="00B361E4"/>
    <w:rsid w:val="00B36742"/>
    <w:rsid w:val="00B36B98"/>
    <w:rsid w:val="00B36CEC"/>
    <w:rsid w:val="00B40568"/>
    <w:rsid w:val="00B4088A"/>
    <w:rsid w:val="00B40E97"/>
    <w:rsid w:val="00B40FDB"/>
    <w:rsid w:val="00B42292"/>
    <w:rsid w:val="00B4260F"/>
    <w:rsid w:val="00B435CF"/>
    <w:rsid w:val="00B4373D"/>
    <w:rsid w:val="00B44035"/>
    <w:rsid w:val="00B444C2"/>
    <w:rsid w:val="00B511BF"/>
    <w:rsid w:val="00B515D0"/>
    <w:rsid w:val="00B51B70"/>
    <w:rsid w:val="00B51E36"/>
    <w:rsid w:val="00B521A2"/>
    <w:rsid w:val="00B52E31"/>
    <w:rsid w:val="00B539CD"/>
    <w:rsid w:val="00B53E01"/>
    <w:rsid w:val="00B53FAA"/>
    <w:rsid w:val="00B552DF"/>
    <w:rsid w:val="00B55C57"/>
    <w:rsid w:val="00B55F69"/>
    <w:rsid w:val="00B56AEA"/>
    <w:rsid w:val="00B5720D"/>
    <w:rsid w:val="00B60182"/>
    <w:rsid w:val="00B61AB5"/>
    <w:rsid w:val="00B62848"/>
    <w:rsid w:val="00B64992"/>
    <w:rsid w:val="00B65184"/>
    <w:rsid w:val="00B67B23"/>
    <w:rsid w:val="00B7013E"/>
    <w:rsid w:val="00B70361"/>
    <w:rsid w:val="00B70705"/>
    <w:rsid w:val="00B70FE2"/>
    <w:rsid w:val="00B7100A"/>
    <w:rsid w:val="00B71017"/>
    <w:rsid w:val="00B7173A"/>
    <w:rsid w:val="00B71F1F"/>
    <w:rsid w:val="00B7233B"/>
    <w:rsid w:val="00B72612"/>
    <w:rsid w:val="00B72818"/>
    <w:rsid w:val="00B73EA2"/>
    <w:rsid w:val="00B74DFB"/>
    <w:rsid w:val="00B81874"/>
    <w:rsid w:val="00B81B33"/>
    <w:rsid w:val="00B82EFE"/>
    <w:rsid w:val="00B834E1"/>
    <w:rsid w:val="00B8465B"/>
    <w:rsid w:val="00B8576B"/>
    <w:rsid w:val="00B859E1"/>
    <w:rsid w:val="00B8652F"/>
    <w:rsid w:val="00B8655D"/>
    <w:rsid w:val="00B86B37"/>
    <w:rsid w:val="00B87C5A"/>
    <w:rsid w:val="00B90200"/>
    <w:rsid w:val="00B91482"/>
    <w:rsid w:val="00B91F66"/>
    <w:rsid w:val="00B934AC"/>
    <w:rsid w:val="00B94A21"/>
    <w:rsid w:val="00B95209"/>
    <w:rsid w:val="00B95D0D"/>
    <w:rsid w:val="00B9623A"/>
    <w:rsid w:val="00B97067"/>
    <w:rsid w:val="00B97C5C"/>
    <w:rsid w:val="00BA0074"/>
    <w:rsid w:val="00BA00CA"/>
    <w:rsid w:val="00BA0CC8"/>
    <w:rsid w:val="00BA0EBD"/>
    <w:rsid w:val="00BA1305"/>
    <w:rsid w:val="00BA2B46"/>
    <w:rsid w:val="00BA3E81"/>
    <w:rsid w:val="00BA4166"/>
    <w:rsid w:val="00BA4C5D"/>
    <w:rsid w:val="00BA56EA"/>
    <w:rsid w:val="00BA6C0E"/>
    <w:rsid w:val="00BB028C"/>
    <w:rsid w:val="00BB114E"/>
    <w:rsid w:val="00BB1A8E"/>
    <w:rsid w:val="00BB1DA5"/>
    <w:rsid w:val="00BB2133"/>
    <w:rsid w:val="00BB21A6"/>
    <w:rsid w:val="00BB24FA"/>
    <w:rsid w:val="00BB2539"/>
    <w:rsid w:val="00BB4BF2"/>
    <w:rsid w:val="00BB5670"/>
    <w:rsid w:val="00BB5B01"/>
    <w:rsid w:val="00BB6240"/>
    <w:rsid w:val="00BB67DC"/>
    <w:rsid w:val="00BB7062"/>
    <w:rsid w:val="00BB7266"/>
    <w:rsid w:val="00BC02D3"/>
    <w:rsid w:val="00BC05DF"/>
    <w:rsid w:val="00BC06DB"/>
    <w:rsid w:val="00BC0A0D"/>
    <w:rsid w:val="00BC1BA1"/>
    <w:rsid w:val="00BC4220"/>
    <w:rsid w:val="00BC4432"/>
    <w:rsid w:val="00BC4546"/>
    <w:rsid w:val="00BC45A2"/>
    <w:rsid w:val="00BC47ED"/>
    <w:rsid w:val="00BC496A"/>
    <w:rsid w:val="00BC4B88"/>
    <w:rsid w:val="00BC4C33"/>
    <w:rsid w:val="00BC516F"/>
    <w:rsid w:val="00BC583D"/>
    <w:rsid w:val="00BC584D"/>
    <w:rsid w:val="00BC6460"/>
    <w:rsid w:val="00BC723B"/>
    <w:rsid w:val="00BD09FB"/>
    <w:rsid w:val="00BD1665"/>
    <w:rsid w:val="00BD1755"/>
    <w:rsid w:val="00BD19B9"/>
    <w:rsid w:val="00BD416B"/>
    <w:rsid w:val="00BD481E"/>
    <w:rsid w:val="00BD4CD5"/>
    <w:rsid w:val="00BD562C"/>
    <w:rsid w:val="00BD5C5D"/>
    <w:rsid w:val="00BD627F"/>
    <w:rsid w:val="00BD6AED"/>
    <w:rsid w:val="00BD6E6B"/>
    <w:rsid w:val="00BE0A60"/>
    <w:rsid w:val="00BE1211"/>
    <w:rsid w:val="00BE136F"/>
    <w:rsid w:val="00BE3F97"/>
    <w:rsid w:val="00BE521F"/>
    <w:rsid w:val="00BE5476"/>
    <w:rsid w:val="00BE60A7"/>
    <w:rsid w:val="00BE662E"/>
    <w:rsid w:val="00BE7F79"/>
    <w:rsid w:val="00BF1125"/>
    <w:rsid w:val="00BF1233"/>
    <w:rsid w:val="00BF285F"/>
    <w:rsid w:val="00BF3053"/>
    <w:rsid w:val="00BF3727"/>
    <w:rsid w:val="00BF42BA"/>
    <w:rsid w:val="00BF49ED"/>
    <w:rsid w:val="00BF5431"/>
    <w:rsid w:val="00BF60BB"/>
    <w:rsid w:val="00BF716B"/>
    <w:rsid w:val="00BF7FCD"/>
    <w:rsid w:val="00C00358"/>
    <w:rsid w:val="00C0057F"/>
    <w:rsid w:val="00C026AF"/>
    <w:rsid w:val="00C02E06"/>
    <w:rsid w:val="00C02FED"/>
    <w:rsid w:val="00C0365E"/>
    <w:rsid w:val="00C03BD1"/>
    <w:rsid w:val="00C040E5"/>
    <w:rsid w:val="00C04E75"/>
    <w:rsid w:val="00C05215"/>
    <w:rsid w:val="00C052C0"/>
    <w:rsid w:val="00C054E1"/>
    <w:rsid w:val="00C05E37"/>
    <w:rsid w:val="00C06473"/>
    <w:rsid w:val="00C066D9"/>
    <w:rsid w:val="00C068E8"/>
    <w:rsid w:val="00C0753B"/>
    <w:rsid w:val="00C075E4"/>
    <w:rsid w:val="00C07F67"/>
    <w:rsid w:val="00C108B2"/>
    <w:rsid w:val="00C1212E"/>
    <w:rsid w:val="00C12874"/>
    <w:rsid w:val="00C1327B"/>
    <w:rsid w:val="00C1346A"/>
    <w:rsid w:val="00C138D9"/>
    <w:rsid w:val="00C15264"/>
    <w:rsid w:val="00C15E85"/>
    <w:rsid w:val="00C166FF"/>
    <w:rsid w:val="00C16B02"/>
    <w:rsid w:val="00C20478"/>
    <w:rsid w:val="00C20956"/>
    <w:rsid w:val="00C22087"/>
    <w:rsid w:val="00C22607"/>
    <w:rsid w:val="00C22D61"/>
    <w:rsid w:val="00C231A2"/>
    <w:rsid w:val="00C237A2"/>
    <w:rsid w:val="00C247FF"/>
    <w:rsid w:val="00C2580B"/>
    <w:rsid w:val="00C264F4"/>
    <w:rsid w:val="00C265E5"/>
    <w:rsid w:val="00C2667D"/>
    <w:rsid w:val="00C26BAF"/>
    <w:rsid w:val="00C30279"/>
    <w:rsid w:val="00C305E2"/>
    <w:rsid w:val="00C30617"/>
    <w:rsid w:val="00C30815"/>
    <w:rsid w:val="00C309BB"/>
    <w:rsid w:val="00C31BBD"/>
    <w:rsid w:val="00C31F4C"/>
    <w:rsid w:val="00C3202E"/>
    <w:rsid w:val="00C3385C"/>
    <w:rsid w:val="00C34122"/>
    <w:rsid w:val="00C34346"/>
    <w:rsid w:val="00C351E9"/>
    <w:rsid w:val="00C352A8"/>
    <w:rsid w:val="00C35498"/>
    <w:rsid w:val="00C357A5"/>
    <w:rsid w:val="00C35F3D"/>
    <w:rsid w:val="00C36046"/>
    <w:rsid w:val="00C372A5"/>
    <w:rsid w:val="00C37A46"/>
    <w:rsid w:val="00C40400"/>
    <w:rsid w:val="00C40704"/>
    <w:rsid w:val="00C44590"/>
    <w:rsid w:val="00C44904"/>
    <w:rsid w:val="00C45EE5"/>
    <w:rsid w:val="00C465F0"/>
    <w:rsid w:val="00C46923"/>
    <w:rsid w:val="00C4769E"/>
    <w:rsid w:val="00C509AD"/>
    <w:rsid w:val="00C51217"/>
    <w:rsid w:val="00C51373"/>
    <w:rsid w:val="00C51389"/>
    <w:rsid w:val="00C51EF9"/>
    <w:rsid w:val="00C52132"/>
    <w:rsid w:val="00C52829"/>
    <w:rsid w:val="00C52AB3"/>
    <w:rsid w:val="00C52C8E"/>
    <w:rsid w:val="00C53050"/>
    <w:rsid w:val="00C5313F"/>
    <w:rsid w:val="00C5336C"/>
    <w:rsid w:val="00C533E1"/>
    <w:rsid w:val="00C53F92"/>
    <w:rsid w:val="00C54091"/>
    <w:rsid w:val="00C5544D"/>
    <w:rsid w:val="00C55489"/>
    <w:rsid w:val="00C56CB9"/>
    <w:rsid w:val="00C56D7A"/>
    <w:rsid w:val="00C56FEA"/>
    <w:rsid w:val="00C570DF"/>
    <w:rsid w:val="00C57ACF"/>
    <w:rsid w:val="00C57E24"/>
    <w:rsid w:val="00C61DD9"/>
    <w:rsid w:val="00C61EBF"/>
    <w:rsid w:val="00C625FB"/>
    <w:rsid w:val="00C635AA"/>
    <w:rsid w:val="00C63A80"/>
    <w:rsid w:val="00C65DC9"/>
    <w:rsid w:val="00C66CA5"/>
    <w:rsid w:val="00C70658"/>
    <w:rsid w:val="00C713C2"/>
    <w:rsid w:val="00C71C38"/>
    <w:rsid w:val="00C71F6F"/>
    <w:rsid w:val="00C720D8"/>
    <w:rsid w:val="00C74557"/>
    <w:rsid w:val="00C74C5A"/>
    <w:rsid w:val="00C75AD3"/>
    <w:rsid w:val="00C76578"/>
    <w:rsid w:val="00C7709C"/>
    <w:rsid w:val="00C80363"/>
    <w:rsid w:val="00C8094F"/>
    <w:rsid w:val="00C81050"/>
    <w:rsid w:val="00C814B0"/>
    <w:rsid w:val="00C8267F"/>
    <w:rsid w:val="00C82708"/>
    <w:rsid w:val="00C85D07"/>
    <w:rsid w:val="00C85F28"/>
    <w:rsid w:val="00C8609E"/>
    <w:rsid w:val="00C860F8"/>
    <w:rsid w:val="00C86DBE"/>
    <w:rsid w:val="00C86DFF"/>
    <w:rsid w:val="00C86F40"/>
    <w:rsid w:val="00C870CD"/>
    <w:rsid w:val="00C87635"/>
    <w:rsid w:val="00C900D8"/>
    <w:rsid w:val="00C9035E"/>
    <w:rsid w:val="00C916A6"/>
    <w:rsid w:val="00C91C37"/>
    <w:rsid w:val="00C930BF"/>
    <w:rsid w:val="00C930F0"/>
    <w:rsid w:val="00C93358"/>
    <w:rsid w:val="00C93D75"/>
    <w:rsid w:val="00C945D7"/>
    <w:rsid w:val="00C94D3B"/>
    <w:rsid w:val="00C96058"/>
    <w:rsid w:val="00C964FD"/>
    <w:rsid w:val="00C96EAA"/>
    <w:rsid w:val="00C971F9"/>
    <w:rsid w:val="00C97895"/>
    <w:rsid w:val="00CA0E64"/>
    <w:rsid w:val="00CA1EE3"/>
    <w:rsid w:val="00CA1F73"/>
    <w:rsid w:val="00CA2C4A"/>
    <w:rsid w:val="00CA2F27"/>
    <w:rsid w:val="00CA330D"/>
    <w:rsid w:val="00CA3AEE"/>
    <w:rsid w:val="00CA49A2"/>
    <w:rsid w:val="00CA5AD5"/>
    <w:rsid w:val="00CA6B8A"/>
    <w:rsid w:val="00CB0337"/>
    <w:rsid w:val="00CB182B"/>
    <w:rsid w:val="00CB1F69"/>
    <w:rsid w:val="00CB35E2"/>
    <w:rsid w:val="00CB3D1D"/>
    <w:rsid w:val="00CB406D"/>
    <w:rsid w:val="00CB4775"/>
    <w:rsid w:val="00CB6780"/>
    <w:rsid w:val="00CB7D7B"/>
    <w:rsid w:val="00CC0EF8"/>
    <w:rsid w:val="00CC0F3E"/>
    <w:rsid w:val="00CC1353"/>
    <w:rsid w:val="00CC1B11"/>
    <w:rsid w:val="00CC28A1"/>
    <w:rsid w:val="00CC3A1C"/>
    <w:rsid w:val="00CC4EAF"/>
    <w:rsid w:val="00CC53F6"/>
    <w:rsid w:val="00CC574E"/>
    <w:rsid w:val="00CC695B"/>
    <w:rsid w:val="00CC7DA8"/>
    <w:rsid w:val="00CC7ED8"/>
    <w:rsid w:val="00CC7F00"/>
    <w:rsid w:val="00CC7F5E"/>
    <w:rsid w:val="00CD05A5"/>
    <w:rsid w:val="00CD1401"/>
    <w:rsid w:val="00CD14E5"/>
    <w:rsid w:val="00CD17B8"/>
    <w:rsid w:val="00CD1E29"/>
    <w:rsid w:val="00CD2637"/>
    <w:rsid w:val="00CD6664"/>
    <w:rsid w:val="00CD6D54"/>
    <w:rsid w:val="00CD788C"/>
    <w:rsid w:val="00CE204A"/>
    <w:rsid w:val="00CE24C5"/>
    <w:rsid w:val="00CE37ED"/>
    <w:rsid w:val="00CE3943"/>
    <w:rsid w:val="00CE4F77"/>
    <w:rsid w:val="00CE5307"/>
    <w:rsid w:val="00CE58FD"/>
    <w:rsid w:val="00CE6F59"/>
    <w:rsid w:val="00CE7FF3"/>
    <w:rsid w:val="00CF2461"/>
    <w:rsid w:val="00CF37C2"/>
    <w:rsid w:val="00CF3DA1"/>
    <w:rsid w:val="00CF40E4"/>
    <w:rsid w:val="00CF44EE"/>
    <w:rsid w:val="00CF4547"/>
    <w:rsid w:val="00CF47FF"/>
    <w:rsid w:val="00CF4BE8"/>
    <w:rsid w:val="00CF4CDF"/>
    <w:rsid w:val="00CF51A0"/>
    <w:rsid w:val="00CF5CBF"/>
    <w:rsid w:val="00CF66D8"/>
    <w:rsid w:val="00CF74A0"/>
    <w:rsid w:val="00D00663"/>
    <w:rsid w:val="00D0156C"/>
    <w:rsid w:val="00D02659"/>
    <w:rsid w:val="00D03915"/>
    <w:rsid w:val="00D0532E"/>
    <w:rsid w:val="00D05999"/>
    <w:rsid w:val="00D0659C"/>
    <w:rsid w:val="00D07C01"/>
    <w:rsid w:val="00D1076D"/>
    <w:rsid w:val="00D10DC1"/>
    <w:rsid w:val="00D120CB"/>
    <w:rsid w:val="00D1274C"/>
    <w:rsid w:val="00D12A41"/>
    <w:rsid w:val="00D12B9D"/>
    <w:rsid w:val="00D13A1D"/>
    <w:rsid w:val="00D1428D"/>
    <w:rsid w:val="00D159DD"/>
    <w:rsid w:val="00D15A25"/>
    <w:rsid w:val="00D163BC"/>
    <w:rsid w:val="00D16C5A"/>
    <w:rsid w:val="00D17C5D"/>
    <w:rsid w:val="00D2062D"/>
    <w:rsid w:val="00D21597"/>
    <w:rsid w:val="00D21D48"/>
    <w:rsid w:val="00D2298A"/>
    <w:rsid w:val="00D22EEB"/>
    <w:rsid w:val="00D23689"/>
    <w:rsid w:val="00D2391A"/>
    <w:rsid w:val="00D2411A"/>
    <w:rsid w:val="00D24BD1"/>
    <w:rsid w:val="00D27F0F"/>
    <w:rsid w:val="00D302DC"/>
    <w:rsid w:val="00D30356"/>
    <w:rsid w:val="00D31283"/>
    <w:rsid w:val="00D31F37"/>
    <w:rsid w:val="00D32120"/>
    <w:rsid w:val="00D325EC"/>
    <w:rsid w:val="00D32A63"/>
    <w:rsid w:val="00D3474F"/>
    <w:rsid w:val="00D34FD2"/>
    <w:rsid w:val="00D35397"/>
    <w:rsid w:val="00D35EB3"/>
    <w:rsid w:val="00D36B64"/>
    <w:rsid w:val="00D37471"/>
    <w:rsid w:val="00D37E19"/>
    <w:rsid w:val="00D4012D"/>
    <w:rsid w:val="00D40441"/>
    <w:rsid w:val="00D40E6F"/>
    <w:rsid w:val="00D41449"/>
    <w:rsid w:val="00D4190F"/>
    <w:rsid w:val="00D41F82"/>
    <w:rsid w:val="00D41FC8"/>
    <w:rsid w:val="00D432CE"/>
    <w:rsid w:val="00D4394F"/>
    <w:rsid w:val="00D4412D"/>
    <w:rsid w:val="00D44643"/>
    <w:rsid w:val="00D44E99"/>
    <w:rsid w:val="00D45270"/>
    <w:rsid w:val="00D45CF1"/>
    <w:rsid w:val="00D46539"/>
    <w:rsid w:val="00D46750"/>
    <w:rsid w:val="00D5022C"/>
    <w:rsid w:val="00D51256"/>
    <w:rsid w:val="00D52149"/>
    <w:rsid w:val="00D5221A"/>
    <w:rsid w:val="00D52571"/>
    <w:rsid w:val="00D53017"/>
    <w:rsid w:val="00D535DB"/>
    <w:rsid w:val="00D546AD"/>
    <w:rsid w:val="00D546C5"/>
    <w:rsid w:val="00D55801"/>
    <w:rsid w:val="00D56394"/>
    <w:rsid w:val="00D56C1A"/>
    <w:rsid w:val="00D56D5F"/>
    <w:rsid w:val="00D57506"/>
    <w:rsid w:val="00D6018E"/>
    <w:rsid w:val="00D6055B"/>
    <w:rsid w:val="00D62297"/>
    <w:rsid w:val="00D626F1"/>
    <w:rsid w:val="00D63FB5"/>
    <w:rsid w:val="00D63FEB"/>
    <w:rsid w:val="00D654D8"/>
    <w:rsid w:val="00D6578C"/>
    <w:rsid w:val="00D66C8B"/>
    <w:rsid w:val="00D6787E"/>
    <w:rsid w:val="00D67E90"/>
    <w:rsid w:val="00D700B4"/>
    <w:rsid w:val="00D72309"/>
    <w:rsid w:val="00D741A9"/>
    <w:rsid w:val="00D762BC"/>
    <w:rsid w:val="00D76981"/>
    <w:rsid w:val="00D76B32"/>
    <w:rsid w:val="00D76C22"/>
    <w:rsid w:val="00D76FEA"/>
    <w:rsid w:val="00D77506"/>
    <w:rsid w:val="00D77986"/>
    <w:rsid w:val="00D779E6"/>
    <w:rsid w:val="00D77AEC"/>
    <w:rsid w:val="00D8192C"/>
    <w:rsid w:val="00D81B30"/>
    <w:rsid w:val="00D81FD4"/>
    <w:rsid w:val="00D82924"/>
    <w:rsid w:val="00D82C47"/>
    <w:rsid w:val="00D83256"/>
    <w:rsid w:val="00D839EE"/>
    <w:rsid w:val="00D83BF4"/>
    <w:rsid w:val="00D84F0A"/>
    <w:rsid w:val="00D863AC"/>
    <w:rsid w:val="00D8678A"/>
    <w:rsid w:val="00D8687B"/>
    <w:rsid w:val="00D8719F"/>
    <w:rsid w:val="00D879F2"/>
    <w:rsid w:val="00D902CE"/>
    <w:rsid w:val="00D90AFC"/>
    <w:rsid w:val="00D91110"/>
    <w:rsid w:val="00D9168B"/>
    <w:rsid w:val="00D918E2"/>
    <w:rsid w:val="00D928D4"/>
    <w:rsid w:val="00D92A4B"/>
    <w:rsid w:val="00D9330C"/>
    <w:rsid w:val="00D9339A"/>
    <w:rsid w:val="00D946E0"/>
    <w:rsid w:val="00D94B44"/>
    <w:rsid w:val="00D94F10"/>
    <w:rsid w:val="00D9508B"/>
    <w:rsid w:val="00D95339"/>
    <w:rsid w:val="00D96074"/>
    <w:rsid w:val="00D966E4"/>
    <w:rsid w:val="00DA0080"/>
    <w:rsid w:val="00DA3701"/>
    <w:rsid w:val="00DA3844"/>
    <w:rsid w:val="00DA4445"/>
    <w:rsid w:val="00DA5574"/>
    <w:rsid w:val="00DA56B0"/>
    <w:rsid w:val="00DA64AD"/>
    <w:rsid w:val="00DA6C70"/>
    <w:rsid w:val="00DA6D7D"/>
    <w:rsid w:val="00DA7F2A"/>
    <w:rsid w:val="00DB18A7"/>
    <w:rsid w:val="00DB1F1D"/>
    <w:rsid w:val="00DB2B5A"/>
    <w:rsid w:val="00DB3021"/>
    <w:rsid w:val="00DB332A"/>
    <w:rsid w:val="00DB4667"/>
    <w:rsid w:val="00DB492B"/>
    <w:rsid w:val="00DB4A4C"/>
    <w:rsid w:val="00DB4B04"/>
    <w:rsid w:val="00DB51C9"/>
    <w:rsid w:val="00DB5BA2"/>
    <w:rsid w:val="00DB5E91"/>
    <w:rsid w:val="00DB605E"/>
    <w:rsid w:val="00DB66F9"/>
    <w:rsid w:val="00DB6866"/>
    <w:rsid w:val="00DB6867"/>
    <w:rsid w:val="00DB7A81"/>
    <w:rsid w:val="00DC1303"/>
    <w:rsid w:val="00DC20F7"/>
    <w:rsid w:val="00DC247E"/>
    <w:rsid w:val="00DC350A"/>
    <w:rsid w:val="00DC357C"/>
    <w:rsid w:val="00DC45F5"/>
    <w:rsid w:val="00DC4C2D"/>
    <w:rsid w:val="00DC57C4"/>
    <w:rsid w:val="00DC62E6"/>
    <w:rsid w:val="00DC7D2D"/>
    <w:rsid w:val="00DD0780"/>
    <w:rsid w:val="00DD0F40"/>
    <w:rsid w:val="00DD15FC"/>
    <w:rsid w:val="00DD3A15"/>
    <w:rsid w:val="00DD421F"/>
    <w:rsid w:val="00DD45F0"/>
    <w:rsid w:val="00DD4919"/>
    <w:rsid w:val="00DD4B29"/>
    <w:rsid w:val="00DD5494"/>
    <w:rsid w:val="00DD57C5"/>
    <w:rsid w:val="00DD6769"/>
    <w:rsid w:val="00DD6B60"/>
    <w:rsid w:val="00DD7771"/>
    <w:rsid w:val="00DE0486"/>
    <w:rsid w:val="00DE08A8"/>
    <w:rsid w:val="00DE14AA"/>
    <w:rsid w:val="00DE2100"/>
    <w:rsid w:val="00DE2141"/>
    <w:rsid w:val="00DE294E"/>
    <w:rsid w:val="00DE2BF8"/>
    <w:rsid w:val="00DE2C20"/>
    <w:rsid w:val="00DE32DC"/>
    <w:rsid w:val="00DE3CC9"/>
    <w:rsid w:val="00DE580A"/>
    <w:rsid w:val="00DE5F96"/>
    <w:rsid w:val="00DE63BB"/>
    <w:rsid w:val="00DE6EE0"/>
    <w:rsid w:val="00DE7937"/>
    <w:rsid w:val="00DF1A32"/>
    <w:rsid w:val="00DF1F63"/>
    <w:rsid w:val="00DF273B"/>
    <w:rsid w:val="00DF2A67"/>
    <w:rsid w:val="00DF2C93"/>
    <w:rsid w:val="00DF356B"/>
    <w:rsid w:val="00DF3BF8"/>
    <w:rsid w:val="00DF3FCB"/>
    <w:rsid w:val="00DF433C"/>
    <w:rsid w:val="00DF484A"/>
    <w:rsid w:val="00DF4B3C"/>
    <w:rsid w:val="00DF648B"/>
    <w:rsid w:val="00DF7A6E"/>
    <w:rsid w:val="00E0002F"/>
    <w:rsid w:val="00E00750"/>
    <w:rsid w:val="00E02DFA"/>
    <w:rsid w:val="00E02E23"/>
    <w:rsid w:val="00E036DD"/>
    <w:rsid w:val="00E03889"/>
    <w:rsid w:val="00E04626"/>
    <w:rsid w:val="00E05EE0"/>
    <w:rsid w:val="00E07A9B"/>
    <w:rsid w:val="00E07DBD"/>
    <w:rsid w:val="00E100F1"/>
    <w:rsid w:val="00E1131C"/>
    <w:rsid w:val="00E1226C"/>
    <w:rsid w:val="00E12C4B"/>
    <w:rsid w:val="00E142E1"/>
    <w:rsid w:val="00E16D34"/>
    <w:rsid w:val="00E175CA"/>
    <w:rsid w:val="00E178BE"/>
    <w:rsid w:val="00E1792E"/>
    <w:rsid w:val="00E17FE4"/>
    <w:rsid w:val="00E2046C"/>
    <w:rsid w:val="00E20915"/>
    <w:rsid w:val="00E20B67"/>
    <w:rsid w:val="00E228F1"/>
    <w:rsid w:val="00E25041"/>
    <w:rsid w:val="00E25A03"/>
    <w:rsid w:val="00E25A8B"/>
    <w:rsid w:val="00E26A3A"/>
    <w:rsid w:val="00E26E2B"/>
    <w:rsid w:val="00E305DB"/>
    <w:rsid w:val="00E31A11"/>
    <w:rsid w:val="00E31BBE"/>
    <w:rsid w:val="00E329E2"/>
    <w:rsid w:val="00E32D3E"/>
    <w:rsid w:val="00E331EC"/>
    <w:rsid w:val="00E332EE"/>
    <w:rsid w:val="00E335B6"/>
    <w:rsid w:val="00E35D90"/>
    <w:rsid w:val="00E36536"/>
    <w:rsid w:val="00E36607"/>
    <w:rsid w:val="00E369CD"/>
    <w:rsid w:val="00E36AF1"/>
    <w:rsid w:val="00E37298"/>
    <w:rsid w:val="00E3780A"/>
    <w:rsid w:val="00E40469"/>
    <w:rsid w:val="00E4072B"/>
    <w:rsid w:val="00E408FD"/>
    <w:rsid w:val="00E41D26"/>
    <w:rsid w:val="00E426AA"/>
    <w:rsid w:val="00E43167"/>
    <w:rsid w:val="00E43A36"/>
    <w:rsid w:val="00E447FB"/>
    <w:rsid w:val="00E4735B"/>
    <w:rsid w:val="00E475A0"/>
    <w:rsid w:val="00E505F0"/>
    <w:rsid w:val="00E51523"/>
    <w:rsid w:val="00E51B48"/>
    <w:rsid w:val="00E51B7E"/>
    <w:rsid w:val="00E523F1"/>
    <w:rsid w:val="00E5267E"/>
    <w:rsid w:val="00E53086"/>
    <w:rsid w:val="00E53424"/>
    <w:rsid w:val="00E53639"/>
    <w:rsid w:val="00E5447F"/>
    <w:rsid w:val="00E562DD"/>
    <w:rsid w:val="00E56E81"/>
    <w:rsid w:val="00E577CC"/>
    <w:rsid w:val="00E57A15"/>
    <w:rsid w:val="00E602DD"/>
    <w:rsid w:val="00E61C12"/>
    <w:rsid w:val="00E63C44"/>
    <w:rsid w:val="00E64356"/>
    <w:rsid w:val="00E6487B"/>
    <w:rsid w:val="00E650D2"/>
    <w:rsid w:val="00E65464"/>
    <w:rsid w:val="00E66699"/>
    <w:rsid w:val="00E6680D"/>
    <w:rsid w:val="00E670BA"/>
    <w:rsid w:val="00E70107"/>
    <w:rsid w:val="00E7091B"/>
    <w:rsid w:val="00E70EEE"/>
    <w:rsid w:val="00E7100C"/>
    <w:rsid w:val="00E7261E"/>
    <w:rsid w:val="00E733CC"/>
    <w:rsid w:val="00E73576"/>
    <w:rsid w:val="00E73FC1"/>
    <w:rsid w:val="00E7422D"/>
    <w:rsid w:val="00E74C0D"/>
    <w:rsid w:val="00E752AA"/>
    <w:rsid w:val="00E753D4"/>
    <w:rsid w:val="00E76A12"/>
    <w:rsid w:val="00E77327"/>
    <w:rsid w:val="00E773E2"/>
    <w:rsid w:val="00E77665"/>
    <w:rsid w:val="00E812B2"/>
    <w:rsid w:val="00E81686"/>
    <w:rsid w:val="00E81F8D"/>
    <w:rsid w:val="00E828BB"/>
    <w:rsid w:val="00E82E7E"/>
    <w:rsid w:val="00E83361"/>
    <w:rsid w:val="00E83505"/>
    <w:rsid w:val="00E8435C"/>
    <w:rsid w:val="00E8437C"/>
    <w:rsid w:val="00E843C3"/>
    <w:rsid w:val="00E84472"/>
    <w:rsid w:val="00E85007"/>
    <w:rsid w:val="00E85694"/>
    <w:rsid w:val="00E85CD4"/>
    <w:rsid w:val="00E862A6"/>
    <w:rsid w:val="00E869FE"/>
    <w:rsid w:val="00E873D0"/>
    <w:rsid w:val="00E87977"/>
    <w:rsid w:val="00E87DED"/>
    <w:rsid w:val="00E904BE"/>
    <w:rsid w:val="00E919C1"/>
    <w:rsid w:val="00E91A54"/>
    <w:rsid w:val="00E91E4E"/>
    <w:rsid w:val="00E92568"/>
    <w:rsid w:val="00E9321E"/>
    <w:rsid w:val="00E932D6"/>
    <w:rsid w:val="00E93F0B"/>
    <w:rsid w:val="00E94DE1"/>
    <w:rsid w:val="00E959CC"/>
    <w:rsid w:val="00E95DB5"/>
    <w:rsid w:val="00E96B84"/>
    <w:rsid w:val="00E97BC1"/>
    <w:rsid w:val="00EA092D"/>
    <w:rsid w:val="00EA1180"/>
    <w:rsid w:val="00EA2C32"/>
    <w:rsid w:val="00EA2C53"/>
    <w:rsid w:val="00EA3014"/>
    <w:rsid w:val="00EA4A45"/>
    <w:rsid w:val="00EA51D8"/>
    <w:rsid w:val="00EA5A9F"/>
    <w:rsid w:val="00EA63C4"/>
    <w:rsid w:val="00EA770A"/>
    <w:rsid w:val="00EA7A80"/>
    <w:rsid w:val="00EB05BE"/>
    <w:rsid w:val="00EB169B"/>
    <w:rsid w:val="00EB1CDD"/>
    <w:rsid w:val="00EB2589"/>
    <w:rsid w:val="00EB2A7E"/>
    <w:rsid w:val="00EB3826"/>
    <w:rsid w:val="00EB3C1C"/>
    <w:rsid w:val="00EB3F05"/>
    <w:rsid w:val="00EB4D50"/>
    <w:rsid w:val="00EB5AED"/>
    <w:rsid w:val="00EB6B96"/>
    <w:rsid w:val="00EC04C5"/>
    <w:rsid w:val="00EC0596"/>
    <w:rsid w:val="00EC101D"/>
    <w:rsid w:val="00EC123C"/>
    <w:rsid w:val="00EC1F6D"/>
    <w:rsid w:val="00EC263A"/>
    <w:rsid w:val="00EC2792"/>
    <w:rsid w:val="00EC437C"/>
    <w:rsid w:val="00EC5911"/>
    <w:rsid w:val="00EC5C40"/>
    <w:rsid w:val="00EC69AA"/>
    <w:rsid w:val="00ED01C9"/>
    <w:rsid w:val="00ED04F1"/>
    <w:rsid w:val="00ED238E"/>
    <w:rsid w:val="00ED2687"/>
    <w:rsid w:val="00ED343B"/>
    <w:rsid w:val="00ED3885"/>
    <w:rsid w:val="00ED3ADF"/>
    <w:rsid w:val="00ED3D36"/>
    <w:rsid w:val="00ED4E4C"/>
    <w:rsid w:val="00ED4F31"/>
    <w:rsid w:val="00ED68E7"/>
    <w:rsid w:val="00ED6E20"/>
    <w:rsid w:val="00EE00B3"/>
    <w:rsid w:val="00EE0231"/>
    <w:rsid w:val="00EE16DE"/>
    <w:rsid w:val="00EE1954"/>
    <w:rsid w:val="00EE1DE6"/>
    <w:rsid w:val="00EE271E"/>
    <w:rsid w:val="00EE2C98"/>
    <w:rsid w:val="00EE2E0C"/>
    <w:rsid w:val="00EE3061"/>
    <w:rsid w:val="00EE3112"/>
    <w:rsid w:val="00EE3DAF"/>
    <w:rsid w:val="00EE47EF"/>
    <w:rsid w:val="00EE59A6"/>
    <w:rsid w:val="00EE5D3C"/>
    <w:rsid w:val="00EE635C"/>
    <w:rsid w:val="00EE74AF"/>
    <w:rsid w:val="00EF0C47"/>
    <w:rsid w:val="00EF23E0"/>
    <w:rsid w:val="00EF28F1"/>
    <w:rsid w:val="00EF4873"/>
    <w:rsid w:val="00EF5199"/>
    <w:rsid w:val="00EF573A"/>
    <w:rsid w:val="00EF6CDC"/>
    <w:rsid w:val="00EF6CFB"/>
    <w:rsid w:val="00EF72F5"/>
    <w:rsid w:val="00EF7989"/>
    <w:rsid w:val="00EF7EEA"/>
    <w:rsid w:val="00F002D4"/>
    <w:rsid w:val="00F003D7"/>
    <w:rsid w:val="00F02098"/>
    <w:rsid w:val="00F029D4"/>
    <w:rsid w:val="00F02C2C"/>
    <w:rsid w:val="00F03DA8"/>
    <w:rsid w:val="00F04C35"/>
    <w:rsid w:val="00F05143"/>
    <w:rsid w:val="00F061EC"/>
    <w:rsid w:val="00F10BDD"/>
    <w:rsid w:val="00F1119B"/>
    <w:rsid w:val="00F1151C"/>
    <w:rsid w:val="00F12100"/>
    <w:rsid w:val="00F1385B"/>
    <w:rsid w:val="00F14175"/>
    <w:rsid w:val="00F14AA6"/>
    <w:rsid w:val="00F14D45"/>
    <w:rsid w:val="00F15222"/>
    <w:rsid w:val="00F1528C"/>
    <w:rsid w:val="00F1552A"/>
    <w:rsid w:val="00F155E9"/>
    <w:rsid w:val="00F16F2C"/>
    <w:rsid w:val="00F17643"/>
    <w:rsid w:val="00F17AAB"/>
    <w:rsid w:val="00F214CA"/>
    <w:rsid w:val="00F21749"/>
    <w:rsid w:val="00F21979"/>
    <w:rsid w:val="00F23CF9"/>
    <w:rsid w:val="00F24059"/>
    <w:rsid w:val="00F2548A"/>
    <w:rsid w:val="00F254C7"/>
    <w:rsid w:val="00F25AC7"/>
    <w:rsid w:val="00F25AE5"/>
    <w:rsid w:val="00F26A80"/>
    <w:rsid w:val="00F31675"/>
    <w:rsid w:val="00F316BB"/>
    <w:rsid w:val="00F31756"/>
    <w:rsid w:val="00F31A24"/>
    <w:rsid w:val="00F31E34"/>
    <w:rsid w:val="00F31E5D"/>
    <w:rsid w:val="00F33DDA"/>
    <w:rsid w:val="00F34B23"/>
    <w:rsid w:val="00F36440"/>
    <w:rsid w:val="00F36A6E"/>
    <w:rsid w:val="00F36D2E"/>
    <w:rsid w:val="00F3732B"/>
    <w:rsid w:val="00F37D62"/>
    <w:rsid w:val="00F37F7A"/>
    <w:rsid w:val="00F41384"/>
    <w:rsid w:val="00F4141B"/>
    <w:rsid w:val="00F415B0"/>
    <w:rsid w:val="00F41B6A"/>
    <w:rsid w:val="00F420FC"/>
    <w:rsid w:val="00F42D59"/>
    <w:rsid w:val="00F43046"/>
    <w:rsid w:val="00F43182"/>
    <w:rsid w:val="00F43C8F"/>
    <w:rsid w:val="00F444CB"/>
    <w:rsid w:val="00F444F2"/>
    <w:rsid w:val="00F44A51"/>
    <w:rsid w:val="00F45A32"/>
    <w:rsid w:val="00F45D3A"/>
    <w:rsid w:val="00F46684"/>
    <w:rsid w:val="00F47077"/>
    <w:rsid w:val="00F47D2E"/>
    <w:rsid w:val="00F52312"/>
    <w:rsid w:val="00F53CD0"/>
    <w:rsid w:val="00F548A2"/>
    <w:rsid w:val="00F54CB6"/>
    <w:rsid w:val="00F555DE"/>
    <w:rsid w:val="00F55F7A"/>
    <w:rsid w:val="00F56363"/>
    <w:rsid w:val="00F60550"/>
    <w:rsid w:val="00F60773"/>
    <w:rsid w:val="00F61197"/>
    <w:rsid w:val="00F623C3"/>
    <w:rsid w:val="00F62DF3"/>
    <w:rsid w:val="00F63061"/>
    <w:rsid w:val="00F631D6"/>
    <w:rsid w:val="00F63C4E"/>
    <w:rsid w:val="00F644B0"/>
    <w:rsid w:val="00F6474C"/>
    <w:rsid w:val="00F650E7"/>
    <w:rsid w:val="00F653D3"/>
    <w:rsid w:val="00F6555D"/>
    <w:rsid w:val="00F66BEA"/>
    <w:rsid w:val="00F67296"/>
    <w:rsid w:val="00F67749"/>
    <w:rsid w:val="00F679BB"/>
    <w:rsid w:val="00F70D8B"/>
    <w:rsid w:val="00F7121C"/>
    <w:rsid w:val="00F71334"/>
    <w:rsid w:val="00F71D96"/>
    <w:rsid w:val="00F71E2D"/>
    <w:rsid w:val="00F721B4"/>
    <w:rsid w:val="00F724CC"/>
    <w:rsid w:val="00F73C3F"/>
    <w:rsid w:val="00F73EF3"/>
    <w:rsid w:val="00F73FC2"/>
    <w:rsid w:val="00F74BE9"/>
    <w:rsid w:val="00F75DAC"/>
    <w:rsid w:val="00F762DE"/>
    <w:rsid w:val="00F76522"/>
    <w:rsid w:val="00F76755"/>
    <w:rsid w:val="00F774A7"/>
    <w:rsid w:val="00F77F50"/>
    <w:rsid w:val="00F80678"/>
    <w:rsid w:val="00F80EAA"/>
    <w:rsid w:val="00F81171"/>
    <w:rsid w:val="00F81333"/>
    <w:rsid w:val="00F8208A"/>
    <w:rsid w:val="00F82662"/>
    <w:rsid w:val="00F82C1D"/>
    <w:rsid w:val="00F845BF"/>
    <w:rsid w:val="00F847F4"/>
    <w:rsid w:val="00F84966"/>
    <w:rsid w:val="00F84973"/>
    <w:rsid w:val="00F84D8E"/>
    <w:rsid w:val="00F85186"/>
    <w:rsid w:val="00F85444"/>
    <w:rsid w:val="00F861EE"/>
    <w:rsid w:val="00F870A2"/>
    <w:rsid w:val="00F875B5"/>
    <w:rsid w:val="00F87F10"/>
    <w:rsid w:val="00F90D57"/>
    <w:rsid w:val="00F90E4E"/>
    <w:rsid w:val="00F91680"/>
    <w:rsid w:val="00F92430"/>
    <w:rsid w:val="00F929F3"/>
    <w:rsid w:val="00F930D9"/>
    <w:rsid w:val="00F93DC5"/>
    <w:rsid w:val="00F943BD"/>
    <w:rsid w:val="00F964A0"/>
    <w:rsid w:val="00F969DA"/>
    <w:rsid w:val="00F96B23"/>
    <w:rsid w:val="00F9771A"/>
    <w:rsid w:val="00FA0BE3"/>
    <w:rsid w:val="00FA21EE"/>
    <w:rsid w:val="00FA4E4F"/>
    <w:rsid w:val="00FA65C0"/>
    <w:rsid w:val="00FA6FDA"/>
    <w:rsid w:val="00FA7253"/>
    <w:rsid w:val="00FB035A"/>
    <w:rsid w:val="00FB0C8D"/>
    <w:rsid w:val="00FB1ED3"/>
    <w:rsid w:val="00FB2DC6"/>
    <w:rsid w:val="00FB3442"/>
    <w:rsid w:val="00FB56EF"/>
    <w:rsid w:val="00FB7198"/>
    <w:rsid w:val="00FB7209"/>
    <w:rsid w:val="00FB72C7"/>
    <w:rsid w:val="00FB772A"/>
    <w:rsid w:val="00FC094D"/>
    <w:rsid w:val="00FC0F1C"/>
    <w:rsid w:val="00FC1916"/>
    <w:rsid w:val="00FC2173"/>
    <w:rsid w:val="00FC22A6"/>
    <w:rsid w:val="00FC25A7"/>
    <w:rsid w:val="00FC3973"/>
    <w:rsid w:val="00FC3E74"/>
    <w:rsid w:val="00FC4470"/>
    <w:rsid w:val="00FC5486"/>
    <w:rsid w:val="00FC5540"/>
    <w:rsid w:val="00FC55F3"/>
    <w:rsid w:val="00FC6207"/>
    <w:rsid w:val="00FC66A3"/>
    <w:rsid w:val="00FC7C4B"/>
    <w:rsid w:val="00FD212C"/>
    <w:rsid w:val="00FD290C"/>
    <w:rsid w:val="00FD3302"/>
    <w:rsid w:val="00FD336A"/>
    <w:rsid w:val="00FD38FC"/>
    <w:rsid w:val="00FD3F7E"/>
    <w:rsid w:val="00FD40C8"/>
    <w:rsid w:val="00FD40E7"/>
    <w:rsid w:val="00FD473A"/>
    <w:rsid w:val="00FD4EF6"/>
    <w:rsid w:val="00FD6B76"/>
    <w:rsid w:val="00FD6D2A"/>
    <w:rsid w:val="00FD7650"/>
    <w:rsid w:val="00FE0237"/>
    <w:rsid w:val="00FE04AE"/>
    <w:rsid w:val="00FE0B2F"/>
    <w:rsid w:val="00FE3001"/>
    <w:rsid w:val="00FE349A"/>
    <w:rsid w:val="00FE381E"/>
    <w:rsid w:val="00FE3963"/>
    <w:rsid w:val="00FE4241"/>
    <w:rsid w:val="00FE566C"/>
    <w:rsid w:val="00FE5E07"/>
    <w:rsid w:val="00FE62D9"/>
    <w:rsid w:val="00FE7108"/>
    <w:rsid w:val="00FE7650"/>
    <w:rsid w:val="00FE792C"/>
    <w:rsid w:val="00FE7DF7"/>
    <w:rsid w:val="00FF0E5B"/>
    <w:rsid w:val="00FF1E0D"/>
    <w:rsid w:val="00FF21EF"/>
    <w:rsid w:val="00FF2442"/>
    <w:rsid w:val="00FF3021"/>
    <w:rsid w:val="00FF35D7"/>
    <w:rsid w:val="00FF38F5"/>
    <w:rsid w:val="00FF3A65"/>
    <w:rsid w:val="00FF52DA"/>
    <w:rsid w:val="00FF5358"/>
    <w:rsid w:val="00FF548A"/>
    <w:rsid w:val="00FF79BC"/>
    <w:rsid w:val="0132783D"/>
    <w:rsid w:val="02B8046C"/>
    <w:rsid w:val="03653EFA"/>
    <w:rsid w:val="03A75C6B"/>
    <w:rsid w:val="043F347F"/>
    <w:rsid w:val="061739B6"/>
    <w:rsid w:val="077706A0"/>
    <w:rsid w:val="07A83EE9"/>
    <w:rsid w:val="07B914DD"/>
    <w:rsid w:val="08B804D1"/>
    <w:rsid w:val="098A290C"/>
    <w:rsid w:val="099A15DB"/>
    <w:rsid w:val="0B0C5F77"/>
    <w:rsid w:val="0EA37FCC"/>
    <w:rsid w:val="0EED1247"/>
    <w:rsid w:val="1030763E"/>
    <w:rsid w:val="10D7482A"/>
    <w:rsid w:val="1247356E"/>
    <w:rsid w:val="12A17949"/>
    <w:rsid w:val="130759E8"/>
    <w:rsid w:val="13382C11"/>
    <w:rsid w:val="134358DA"/>
    <w:rsid w:val="1653052A"/>
    <w:rsid w:val="172C5003"/>
    <w:rsid w:val="17DD474F"/>
    <w:rsid w:val="19924EC5"/>
    <w:rsid w:val="1A192542"/>
    <w:rsid w:val="1B424B16"/>
    <w:rsid w:val="1C1B329B"/>
    <w:rsid w:val="1FF93EF0"/>
    <w:rsid w:val="203869C8"/>
    <w:rsid w:val="20AF7615"/>
    <w:rsid w:val="219F3832"/>
    <w:rsid w:val="222F59A7"/>
    <w:rsid w:val="22ED67BC"/>
    <w:rsid w:val="256736AA"/>
    <w:rsid w:val="29266BE2"/>
    <w:rsid w:val="293B62E1"/>
    <w:rsid w:val="29722DD1"/>
    <w:rsid w:val="29B91839"/>
    <w:rsid w:val="2AE632C3"/>
    <w:rsid w:val="2C4E07CF"/>
    <w:rsid w:val="2CEC3DF8"/>
    <w:rsid w:val="2D104627"/>
    <w:rsid w:val="2DC56A2F"/>
    <w:rsid w:val="2EA96AE1"/>
    <w:rsid w:val="2EDE3101"/>
    <w:rsid w:val="2F7C5FA4"/>
    <w:rsid w:val="2FD53C6F"/>
    <w:rsid w:val="318178A1"/>
    <w:rsid w:val="31A07B2A"/>
    <w:rsid w:val="33545D02"/>
    <w:rsid w:val="34001361"/>
    <w:rsid w:val="343763F6"/>
    <w:rsid w:val="352E1AEE"/>
    <w:rsid w:val="36DE6E33"/>
    <w:rsid w:val="37F7473D"/>
    <w:rsid w:val="38F37DC3"/>
    <w:rsid w:val="398377D0"/>
    <w:rsid w:val="39CC2F6B"/>
    <w:rsid w:val="39F772B4"/>
    <w:rsid w:val="3A9E3272"/>
    <w:rsid w:val="3DAA0180"/>
    <w:rsid w:val="3E2C63FF"/>
    <w:rsid w:val="3E5537F5"/>
    <w:rsid w:val="3E7E31D0"/>
    <w:rsid w:val="3E8433F4"/>
    <w:rsid w:val="422A5E94"/>
    <w:rsid w:val="42E63A08"/>
    <w:rsid w:val="46E42955"/>
    <w:rsid w:val="48075BC0"/>
    <w:rsid w:val="486B544C"/>
    <w:rsid w:val="487C7542"/>
    <w:rsid w:val="4B241572"/>
    <w:rsid w:val="4BD44D46"/>
    <w:rsid w:val="4C577725"/>
    <w:rsid w:val="4C623D3A"/>
    <w:rsid w:val="4CBD7ED0"/>
    <w:rsid w:val="502C0761"/>
    <w:rsid w:val="523429E2"/>
    <w:rsid w:val="546D5D37"/>
    <w:rsid w:val="55F14746"/>
    <w:rsid w:val="564C489F"/>
    <w:rsid w:val="564F2949"/>
    <w:rsid w:val="569F4989"/>
    <w:rsid w:val="57B679F5"/>
    <w:rsid w:val="57CE0ECC"/>
    <w:rsid w:val="58103492"/>
    <w:rsid w:val="58B20EEC"/>
    <w:rsid w:val="58F9713A"/>
    <w:rsid w:val="5A3718BC"/>
    <w:rsid w:val="5A5A4FB0"/>
    <w:rsid w:val="5AA20705"/>
    <w:rsid w:val="61120392"/>
    <w:rsid w:val="625247BE"/>
    <w:rsid w:val="62D03293"/>
    <w:rsid w:val="62D523EA"/>
    <w:rsid w:val="63977DC5"/>
    <w:rsid w:val="66430FCE"/>
    <w:rsid w:val="678C024B"/>
    <w:rsid w:val="6CED562C"/>
    <w:rsid w:val="6DD27CB3"/>
    <w:rsid w:val="6F933016"/>
    <w:rsid w:val="70ED79F7"/>
    <w:rsid w:val="718D75C1"/>
    <w:rsid w:val="72FF004B"/>
    <w:rsid w:val="74560786"/>
    <w:rsid w:val="745B09EC"/>
    <w:rsid w:val="781E1265"/>
    <w:rsid w:val="78F9553C"/>
    <w:rsid w:val="79212726"/>
    <w:rsid w:val="7DD15461"/>
    <w:rsid w:val="7E1150D6"/>
    <w:rsid w:val="7E896766"/>
    <w:rsid w:val="7F7342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68" fillcolor="white">
      <v:fill color="white"/>
    </o:shapedefaults>
    <o:shapelayout v:ext="edit">
      <o:idmap v:ext="edit" data="2"/>
    </o:shapelayout>
  </w:shapeDefaults>
  <w:decimalSymbol w:val="."/>
  <w:listSeparator w:val=","/>
  <w14:docId w14:val="6C38FC40"/>
  <w15:docId w15:val="{23F8C606-CDB5-4850-B12C-6386778A71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qFormat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qFormat="1"/>
    <w:lsdException w:name="Body Text Indent 3" w:qFormat="1"/>
    <w:lsdException w:name="Block Text" w:semiHidden="1" w:unhideWhenUsed="1"/>
    <w:lsdException w:name="Hyperlink" w:uiPriority="99" w:qFormat="1"/>
    <w:lsdException w:name="FollowedHyperlink" w:uiPriority="99" w:unhideWhenUsed="1" w:qFormat="1"/>
    <w:lsdException w:name="Strong" w:qFormat="1"/>
    <w:lsdException w:name="Emphasis" w:uiPriority="20" w:qFormat="1"/>
    <w:lsdException w:name="Document Map" w:semiHidden="1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100" w:beforeAutospacing="1" w:after="240" w:line="400" w:lineRule="exact"/>
      <w:outlineLvl w:val="0"/>
    </w:pPr>
    <w:rPr>
      <w:b/>
      <w:bCs/>
      <w:kern w:val="44"/>
      <w:sz w:val="30"/>
      <w:szCs w:val="44"/>
    </w:rPr>
  </w:style>
  <w:style w:type="paragraph" w:styleId="2">
    <w:name w:val="heading 2"/>
    <w:aliases w:val="2.1"/>
    <w:basedOn w:val="a"/>
    <w:next w:val="a"/>
    <w:link w:val="20"/>
    <w:qFormat/>
    <w:pPr>
      <w:keepNext/>
      <w:keepLines/>
      <w:spacing w:before="100" w:beforeAutospacing="1" w:after="160" w:line="400" w:lineRule="exact"/>
      <w:outlineLvl w:val="1"/>
    </w:pPr>
    <w:rPr>
      <w:rFonts w:ascii="Arial" w:eastAsia="黑体" w:hAnsi="Arial"/>
      <w:b/>
      <w:bCs/>
      <w:sz w:val="28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qFormat/>
    <w:pPr>
      <w:adjustRightInd w:val="0"/>
      <w:snapToGrid w:val="0"/>
      <w:spacing w:line="360" w:lineRule="auto"/>
      <w:jc w:val="center"/>
    </w:pPr>
    <w:rPr>
      <w:sz w:val="24"/>
    </w:rPr>
  </w:style>
  <w:style w:type="paragraph" w:styleId="a4">
    <w:name w:val="Document Map"/>
    <w:basedOn w:val="a"/>
    <w:link w:val="a5"/>
    <w:semiHidden/>
    <w:qFormat/>
    <w:pPr>
      <w:shd w:val="clear" w:color="auto" w:fill="000080"/>
    </w:pPr>
  </w:style>
  <w:style w:type="paragraph" w:styleId="a6">
    <w:name w:val="annotation text"/>
    <w:basedOn w:val="a"/>
    <w:link w:val="a7"/>
    <w:qFormat/>
    <w:pPr>
      <w:jc w:val="left"/>
    </w:pPr>
  </w:style>
  <w:style w:type="paragraph" w:styleId="a8">
    <w:name w:val="Body Text"/>
    <w:basedOn w:val="a"/>
    <w:link w:val="a9"/>
    <w:qFormat/>
    <w:pPr>
      <w:jc w:val="center"/>
    </w:pPr>
    <w:rPr>
      <w:rFonts w:ascii="宋体" w:eastAsia="黑体"/>
      <w:sz w:val="44"/>
    </w:rPr>
  </w:style>
  <w:style w:type="paragraph" w:styleId="aa">
    <w:name w:val="Body Text Indent"/>
    <w:basedOn w:val="a"/>
    <w:link w:val="ab"/>
    <w:qFormat/>
    <w:pPr>
      <w:spacing w:line="360" w:lineRule="auto"/>
      <w:ind w:firstLineChars="200" w:firstLine="480"/>
    </w:pPr>
    <w:rPr>
      <w:color w:val="000000"/>
      <w:sz w:val="24"/>
    </w:rPr>
  </w:style>
  <w:style w:type="paragraph" w:styleId="TOC3">
    <w:name w:val="toc 3"/>
    <w:basedOn w:val="a"/>
    <w:next w:val="a"/>
    <w:uiPriority w:val="39"/>
    <w:qFormat/>
    <w:pPr>
      <w:spacing w:line="420" w:lineRule="exact"/>
      <w:ind w:leftChars="400" w:left="400"/>
    </w:pPr>
    <w:rPr>
      <w:sz w:val="24"/>
    </w:rPr>
  </w:style>
  <w:style w:type="paragraph" w:styleId="ac">
    <w:name w:val="Plain Text"/>
    <w:basedOn w:val="a"/>
    <w:link w:val="ad"/>
    <w:qFormat/>
    <w:rPr>
      <w:rFonts w:ascii="宋体" w:hAnsi="Courier New" w:cs="Courier New"/>
      <w:szCs w:val="21"/>
    </w:rPr>
  </w:style>
  <w:style w:type="paragraph" w:styleId="ae">
    <w:name w:val="Date"/>
    <w:basedOn w:val="a"/>
    <w:next w:val="a"/>
    <w:link w:val="af"/>
    <w:qFormat/>
    <w:rPr>
      <w:rFonts w:ascii="宋体"/>
      <w:szCs w:val="20"/>
    </w:rPr>
  </w:style>
  <w:style w:type="paragraph" w:styleId="21">
    <w:name w:val="Body Text Indent 2"/>
    <w:basedOn w:val="a"/>
    <w:link w:val="22"/>
    <w:qFormat/>
    <w:pPr>
      <w:ind w:firstLineChars="200" w:firstLine="505"/>
    </w:pPr>
    <w:rPr>
      <w:sz w:val="24"/>
    </w:rPr>
  </w:style>
  <w:style w:type="paragraph" w:styleId="af0">
    <w:name w:val="Balloon Text"/>
    <w:basedOn w:val="a"/>
    <w:link w:val="af1"/>
    <w:qFormat/>
    <w:rPr>
      <w:sz w:val="18"/>
      <w:szCs w:val="18"/>
    </w:rPr>
  </w:style>
  <w:style w:type="paragraph" w:styleId="af2">
    <w:name w:val="footer"/>
    <w:basedOn w:val="a"/>
    <w:link w:val="af3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4">
    <w:name w:val="header"/>
    <w:basedOn w:val="a"/>
    <w:link w:val="af5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spacing w:beforeLines="50" w:line="420" w:lineRule="exact"/>
    </w:pPr>
    <w:rPr>
      <w:sz w:val="24"/>
    </w:rPr>
  </w:style>
  <w:style w:type="paragraph" w:styleId="af6">
    <w:name w:val="Subtitle"/>
    <w:basedOn w:val="a"/>
    <w:next w:val="a"/>
    <w:link w:val="af7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af8">
    <w:name w:val="footnote text"/>
    <w:basedOn w:val="a"/>
    <w:link w:val="af9"/>
    <w:qFormat/>
    <w:pPr>
      <w:snapToGrid w:val="0"/>
      <w:jc w:val="left"/>
    </w:pPr>
    <w:rPr>
      <w:sz w:val="18"/>
      <w:szCs w:val="18"/>
    </w:rPr>
  </w:style>
  <w:style w:type="paragraph" w:styleId="31">
    <w:name w:val="Body Text Indent 3"/>
    <w:basedOn w:val="a"/>
    <w:link w:val="32"/>
    <w:qFormat/>
    <w:pPr>
      <w:spacing w:line="360" w:lineRule="auto"/>
      <w:ind w:firstLineChars="200" w:firstLine="480"/>
    </w:pPr>
    <w:rPr>
      <w:rFonts w:ascii="宋体" w:hAnsi="宋体"/>
      <w:sz w:val="24"/>
    </w:rPr>
  </w:style>
  <w:style w:type="paragraph" w:styleId="TOC2">
    <w:name w:val="toc 2"/>
    <w:basedOn w:val="a"/>
    <w:next w:val="a"/>
    <w:uiPriority w:val="39"/>
    <w:qFormat/>
    <w:pPr>
      <w:spacing w:line="420" w:lineRule="exact"/>
      <w:ind w:leftChars="200" w:left="200"/>
    </w:pPr>
    <w:rPr>
      <w:sz w:val="24"/>
    </w:rPr>
  </w:style>
  <w:style w:type="paragraph" w:styleId="HTML">
    <w:name w:val="HTML Preformatted"/>
    <w:basedOn w:val="a"/>
    <w:link w:val="HTML0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a">
    <w:name w:val="Title"/>
    <w:basedOn w:val="a"/>
    <w:next w:val="a"/>
    <w:link w:val="afb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afc">
    <w:name w:val="annotation subject"/>
    <w:basedOn w:val="a6"/>
    <w:next w:val="a6"/>
    <w:link w:val="afd"/>
    <w:qFormat/>
    <w:rPr>
      <w:b/>
      <w:bCs/>
    </w:rPr>
  </w:style>
  <w:style w:type="table" w:styleId="afe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Strong"/>
    <w:basedOn w:val="a0"/>
    <w:qFormat/>
    <w:rPr>
      <w:b/>
      <w:bCs/>
    </w:rPr>
  </w:style>
  <w:style w:type="character" w:styleId="aff0">
    <w:name w:val="page number"/>
    <w:basedOn w:val="a0"/>
    <w:qFormat/>
  </w:style>
  <w:style w:type="character" w:styleId="aff1">
    <w:name w:val="FollowedHyperlink"/>
    <w:basedOn w:val="a0"/>
    <w:uiPriority w:val="99"/>
    <w:unhideWhenUsed/>
    <w:qFormat/>
    <w:rPr>
      <w:color w:val="800080"/>
      <w:u w:val="single"/>
    </w:rPr>
  </w:style>
  <w:style w:type="character" w:styleId="aff2">
    <w:name w:val="Emphasis"/>
    <w:uiPriority w:val="20"/>
    <w:qFormat/>
    <w:rPr>
      <w:i/>
      <w:iCs/>
    </w:rPr>
  </w:style>
  <w:style w:type="character" w:styleId="aff3">
    <w:name w:val="Hyperlink"/>
    <w:basedOn w:val="a0"/>
    <w:uiPriority w:val="99"/>
    <w:qFormat/>
    <w:rPr>
      <w:color w:val="0066CC"/>
      <w:u w:val="none"/>
    </w:rPr>
  </w:style>
  <w:style w:type="character" w:styleId="aff4">
    <w:name w:val="annotation reference"/>
    <w:basedOn w:val="a0"/>
    <w:qFormat/>
    <w:rPr>
      <w:sz w:val="21"/>
      <w:szCs w:val="21"/>
    </w:rPr>
  </w:style>
  <w:style w:type="character" w:styleId="aff5">
    <w:name w:val="footnote reference"/>
    <w:qFormat/>
    <w:rPr>
      <w:vertAlign w:val="superscript"/>
    </w:rPr>
  </w:style>
  <w:style w:type="paragraph" w:customStyle="1" w:styleId="CharCharCharCharCharCharCharCharChar1CharCharCharChar">
    <w:name w:val="Char Char Char Char Char Char Char Char Char1 Char Char Char Char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">
    <w:name w:val="Char"/>
    <w:basedOn w:val="a"/>
    <w:qFormat/>
    <w:pPr>
      <w:spacing w:line="440" w:lineRule="exact"/>
    </w:pPr>
    <w:rPr>
      <w:sz w:val="24"/>
    </w:rPr>
  </w:style>
  <w:style w:type="paragraph" w:customStyle="1" w:styleId="aff6">
    <w:name w:val="样式 正式文字 + (中文) 宋体"/>
    <w:basedOn w:val="a"/>
    <w:qFormat/>
    <w:pPr>
      <w:adjustRightInd w:val="0"/>
      <w:snapToGrid w:val="0"/>
      <w:spacing w:line="360" w:lineRule="auto"/>
      <w:ind w:firstLine="567"/>
    </w:pPr>
    <w:rPr>
      <w:rFonts w:ascii="宋体" w:eastAsia="仿宋_GB2312"/>
      <w:color w:val="000000"/>
      <w:kern w:val="0"/>
      <w:sz w:val="28"/>
      <w:szCs w:val="30"/>
    </w:rPr>
  </w:style>
  <w:style w:type="paragraph" w:customStyle="1" w:styleId="xl26">
    <w:name w:val="xl26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kern w:val="0"/>
      <w:sz w:val="20"/>
      <w:szCs w:val="20"/>
    </w:rPr>
  </w:style>
  <w:style w:type="paragraph" w:customStyle="1" w:styleId="font7">
    <w:name w:val="font7"/>
    <w:basedOn w:val="a"/>
    <w:qFormat/>
    <w:pPr>
      <w:widowControl/>
      <w:spacing w:before="100" w:beforeAutospacing="1" w:after="100" w:afterAutospacing="1"/>
      <w:jc w:val="left"/>
    </w:pPr>
    <w:rPr>
      <w:kern w:val="0"/>
      <w:sz w:val="20"/>
      <w:szCs w:val="20"/>
    </w:rPr>
  </w:style>
  <w:style w:type="paragraph" w:customStyle="1" w:styleId="xl24">
    <w:name w:val="xl24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font5">
    <w:name w:val="font5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18"/>
      <w:szCs w:val="18"/>
    </w:rPr>
  </w:style>
  <w:style w:type="paragraph" w:customStyle="1" w:styleId="font6">
    <w:name w:val="font6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0"/>
      <w:szCs w:val="20"/>
    </w:rPr>
  </w:style>
  <w:style w:type="paragraph" w:customStyle="1" w:styleId="xl25">
    <w:name w:val="xl25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kern w:val="0"/>
      <w:sz w:val="20"/>
      <w:szCs w:val="20"/>
    </w:rPr>
  </w:style>
  <w:style w:type="paragraph" w:customStyle="1" w:styleId="xl27">
    <w:name w:val="xl27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8">
    <w:name w:val="xl28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29">
    <w:name w:val="xl29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0">
    <w:name w:val="xl30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1">
    <w:name w:val="xl31"/>
    <w:basedOn w:val="a"/>
    <w:qFormat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2">
    <w:name w:val="xl32"/>
    <w:basedOn w:val="a"/>
    <w:qFormat/>
    <w:pPr>
      <w:widowControl/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3">
    <w:name w:val="xl33"/>
    <w:basedOn w:val="a"/>
    <w:qFormat/>
    <w:pPr>
      <w:widowControl/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4">
    <w:name w:val="xl34"/>
    <w:basedOn w:val="a"/>
    <w:qFormat/>
    <w:pPr>
      <w:widowControl/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5">
    <w:name w:val="xl35"/>
    <w:basedOn w:val="a"/>
    <w:qFormat/>
    <w:pPr>
      <w:widowControl/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xl36">
    <w:name w:val="xl3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宋体" w:hAnsi="宋体"/>
      <w:kern w:val="0"/>
      <w:sz w:val="20"/>
      <w:szCs w:val="20"/>
    </w:rPr>
  </w:style>
  <w:style w:type="paragraph" w:customStyle="1" w:styleId="CharCharCharChar">
    <w:name w:val="Char Char Char Char"/>
    <w:basedOn w:val="a"/>
    <w:qFormat/>
    <w:pPr>
      <w:adjustRightInd w:val="0"/>
      <w:snapToGrid w:val="0"/>
    </w:pPr>
    <w:rPr>
      <w:rFonts w:ascii="仿宋_GB2312" w:eastAsia="仿宋_GB2312"/>
      <w:b/>
      <w:sz w:val="32"/>
      <w:szCs w:val="32"/>
    </w:rPr>
  </w:style>
  <w:style w:type="paragraph" w:customStyle="1" w:styleId="CharCharCharCharCharCharCharCharChar1CharCharCharChar2">
    <w:name w:val="Char Char Char Char Char Char Char Char Char1 Char Char Char Char2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af5">
    <w:name w:val="页眉 字符"/>
    <w:basedOn w:val="a0"/>
    <w:link w:val="af4"/>
    <w:qFormat/>
    <w:rPr>
      <w:kern w:val="2"/>
      <w:sz w:val="18"/>
      <w:szCs w:val="18"/>
    </w:rPr>
  </w:style>
  <w:style w:type="character" w:customStyle="1" w:styleId="20">
    <w:name w:val="标题 2 字符"/>
    <w:aliases w:val="2.1 字符"/>
    <w:basedOn w:val="a0"/>
    <w:link w:val="2"/>
    <w:qFormat/>
    <w:rPr>
      <w:rFonts w:ascii="Arial" w:eastAsia="黑体" w:hAnsi="Arial"/>
      <w:b/>
      <w:bCs/>
      <w:kern w:val="2"/>
      <w:sz w:val="28"/>
      <w:szCs w:val="32"/>
    </w:rPr>
  </w:style>
  <w:style w:type="character" w:customStyle="1" w:styleId="30">
    <w:name w:val="标题 3 字符"/>
    <w:basedOn w:val="a0"/>
    <w:link w:val="3"/>
    <w:qFormat/>
    <w:rPr>
      <w:b/>
      <w:bCs/>
      <w:kern w:val="2"/>
      <w:sz w:val="32"/>
      <w:szCs w:val="32"/>
    </w:rPr>
  </w:style>
  <w:style w:type="paragraph" w:customStyle="1" w:styleId="Char1">
    <w:name w:val="Char1"/>
    <w:basedOn w:val="a"/>
    <w:qFormat/>
    <w:pPr>
      <w:spacing w:line="440" w:lineRule="exact"/>
    </w:pPr>
    <w:rPr>
      <w:sz w:val="24"/>
    </w:rPr>
  </w:style>
  <w:style w:type="paragraph" w:styleId="aff7">
    <w:name w:val="List Paragraph"/>
    <w:basedOn w:val="a"/>
    <w:uiPriority w:val="34"/>
    <w:qFormat/>
    <w:pPr>
      <w:ind w:firstLineChars="200" w:firstLine="420"/>
    </w:pPr>
  </w:style>
  <w:style w:type="character" w:customStyle="1" w:styleId="22">
    <w:name w:val="正文文本缩进 2 字符"/>
    <w:basedOn w:val="a0"/>
    <w:link w:val="21"/>
    <w:qFormat/>
    <w:rPr>
      <w:kern w:val="2"/>
      <w:sz w:val="24"/>
      <w:szCs w:val="24"/>
    </w:rPr>
  </w:style>
  <w:style w:type="character" w:customStyle="1" w:styleId="ab">
    <w:name w:val="正文文本缩进 字符"/>
    <w:basedOn w:val="a0"/>
    <w:link w:val="aa"/>
    <w:qFormat/>
    <w:rPr>
      <w:color w:val="000000"/>
      <w:kern w:val="2"/>
      <w:sz w:val="24"/>
      <w:szCs w:val="24"/>
    </w:rPr>
  </w:style>
  <w:style w:type="paragraph" w:customStyle="1" w:styleId="CharCharCharCharCharCharCharCharChar1CharCharCharChar1">
    <w:name w:val="Char Char Char Char Char Char Char Char Char1 Char Char Char Char1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CharCharCharCharCharCharCharChar1CharCharCharChar3">
    <w:name w:val="Char Char Char Char Char Char Char Char Char1 Char Char Char Char3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Char2">
    <w:name w:val="Char2"/>
    <w:basedOn w:val="a"/>
    <w:qFormat/>
    <w:pPr>
      <w:spacing w:line="440" w:lineRule="exact"/>
    </w:pPr>
    <w:rPr>
      <w:sz w:val="24"/>
    </w:rPr>
  </w:style>
  <w:style w:type="character" w:customStyle="1" w:styleId="ad">
    <w:name w:val="纯文本 字符"/>
    <w:link w:val="ac"/>
    <w:qFormat/>
    <w:rPr>
      <w:rFonts w:ascii="宋体" w:hAnsi="Courier New" w:cs="Courier New"/>
      <w:kern w:val="2"/>
      <w:sz w:val="21"/>
      <w:szCs w:val="21"/>
    </w:rPr>
  </w:style>
  <w:style w:type="character" w:customStyle="1" w:styleId="a7">
    <w:name w:val="批注文字 字符"/>
    <w:link w:val="a6"/>
    <w:qFormat/>
    <w:rPr>
      <w:kern w:val="2"/>
      <w:sz w:val="21"/>
      <w:szCs w:val="24"/>
    </w:rPr>
  </w:style>
  <w:style w:type="character" w:customStyle="1" w:styleId="a5">
    <w:name w:val="文档结构图 字符"/>
    <w:basedOn w:val="a0"/>
    <w:link w:val="a4"/>
    <w:semiHidden/>
    <w:qFormat/>
    <w:rPr>
      <w:kern w:val="2"/>
      <w:sz w:val="21"/>
      <w:szCs w:val="24"/>
      <w:shd w:val="clear" w:color="auto" w:fill="000080"/>
    </w:rPr>
  </w:style>
  <w:style w:type="character" w:customStyle="1" w:styleId="32">
    <w:name w:val="正文文本缩进 3 字符"/>
    <w:link w:val="31"/>
    <w:qFormat/>
    <w:rPr>
      <w:rFonts w:ascii="宋体" w:hAnsi="宋体"/>
      <w:kern w:val="2"/>
      <w:sz w:val="24"/>
      <w:szCs w:val="24"/>
    </w:rPr>
  </w:style>
  <w:style w:type="character" w:styleId="aff8">
    <w:name w:val="Placeholder Text"/>
    <w:basedOn w:val="a0"/>
    <w:uiPriority w:val="99"/>
    <w:semiHidden/>
    <w:qFormat/>
    <w:rPr>
      <w:color w:val="808080"/>
    </w:rPr>
  </w:style>
  <w:style w:type="character" w:customStyle="1" w:styleId="Char0">
    <w:name w:val="脚注文本 Char"/>
    <w:basedOn w:val="a0"/>
    <w:qFormat/>
    <w:rPr>
      <w:kern w:val="2"/>
      <w:sz w:val="18"/>
      <w:szCs w:val="18"/>
    </w:rPr>
  </w:style>
  <w:style w:type="character" w:customStyle="1" w:styleId="HTMLChar">
    <w:name w:val="HTML 预设格式 Char"/>
    <w:basedOn w:val="a0"/>
    <w:qFormat/>
    <w:rPr>
      <w:rFonts w:ascii="宋体" w:hAnsi="宋体" w:cs="宋体"/>
      <w:sz w:val="24"/>
      <w:szCs w:val="24"/>
    </w:rPr>
  </w:style>
  <w:style w:type="character" w:customStyle="1" w:styleId="a9">
    <w:name w:val="正文文本 字符"/>
    <w:basedOn w:val="a0"/>
    <w:link w:val="a8"/>
    <w:qFormat/>
    <w:rPr>
      <w:rFonts w:ascii="宋体" w:eastAsia="黑体"/>
      <w:kern w:val="2"/>
      <w:sz w:val="44"/>
      <w:szCs w:val="24"/>
    </w:rPr>
  </w:style>
  <w:style w:type="character" w:customStyle="1" w:styleId="ALTZ1NormalIndentChar2NormalInde">
    <w:name w:val="样式 正文缩进特点ALT+Z表正文正文非缩进四号段1Normal Indent Char2Normal Inde..."/>
    <w:qFormat/>
    <w:rPr>
      <w:rFonts w:ascii="宋体" w:hAnsi="宋体"/>
      <w:b/>
      <w:sz w:val="44"/>
    </w:rPr>
  </w:style>
  <w:style w:type="character" w:customStyle="1" w:styleId="apple-style-span">
    <w:name w:val="apple-style-span"/>
    <w:basedOn w:val="a0"/>
    <w:qFormat/>
  </w:style>
  <w:style w:type="character" w:customStyle="1" w:styleId="Char10">
    <w:name w:val="正文文本缩进 Char1"/>
    <w:basedOn w:val="a0"/>
    <w:semiHidden/>
    <w:qFormat/>
    <w:rPr>
      <w:kern w:val="2"/>
      <w:sz w:val="21"/>
      <w:szCs w:val="24"/>
    </w:rPr>
  </w:style>
  <w:style w:type="character" w:customStyle="1" w:styleId="a-size-large">
    <w:name w:val="a-size-large"/>
    <w:basedOn w:val="a0"/>
    <w:qFormat/>
  </w:style>
  <w:style w:type="character" w:customStyle="1" w:styleId="af">
    <w:name w:val="日期 字符"/>
    <w:basedOn w:val="a0"/>
    <w:link w:val="ae"/>
    <w:qFormat/>
    <w:rPr>
      <w:rFonts w:ascii="宋体"/>
      <w:kern w:val="2"/>
      <w:sz w:val="21"/>
    </w:rPr>
  </w:style>
  <w:style w:type="character" w:customStyle="1" w:styleId="Char3">
    <w:name w:val="副标题 Char"/>
    <w:qFormat/>
    <w:rPr>
      <w:rFonts w:ascii="Cambria" w:hAnsi="Cambria"/>
      <w:b/>
      <w:bCs/>
      <w:kern w:val="28"/>
      <w:sz w:val="32"/>
      <w:szCs w:val="32"/>
    </w:rPr>
  </w:style>
  <w:style w:type="character" w:customStyle="1" w:styleId="10">
    <w:name w:val="标题 1 字符"/>
    <w:link w:val="1"/>
    <w:qFormat/>
    <w:rPr>
      <w:b/>
      <w:bCs/>
      <w:kern w:val="44"/>
      <w:sz w:val="30"/>
      <w:szCs w:val="44"/>
    </w:rPr>
  </w:style>
  <w:style w:type="character" w:customStyle="1" w:styleId="af1">
    <w:name w:val="批注框文本 字符"/>
    <w:link w:val="af0"/>
    <w:qFormat/>
    <w:rPr>
      <w:kern w:val="2"/>
      <w:sz w:val="18"/>
      <w:szCs w:val="18"/>
    </w:rPr>
  </w:style>
  <w:style w:type="character" w:customStyle="1" w:styleId="3Char1">
    <w:name w:val="正文文本缩进 3 Char1"/>
    <w:basedOn w:val="a0"/>
    <w:semiHidden/>
    <w:qFormat/>
    <w:rPr>
      <w:kern w:val="2"/>
      <w:sz w:val="16"/>
      <w:szCs w:val="16"/>
    </w:rPr>
  </w:style>
  <w:style w:type="character" w:customStyle="1" w:styleId="aff9">
    <w:name w:val="样式 宋体 四号"/>
    <w:basedOn w:val="a0"/>
    <w:qFormat/>
    <w:rPr>
      <w:rFonts w:ascii="Arial" w:eastAsia="宋体" w:hAnsi="Arial"/>
      <w:sz w:val="21"/>
    </w:rPr>
  </w:style>
  <w:style w:type="character" w:customStyle="1" w:styleId="af3">
    <w:name w:val="页脚 字符"/>
    <w:basedOn w:val="a0"/>
    <w:link w:val="af2"/>
    <w:qFormat/>
    <w:rPr>
      <w:kern w:val="2"/>
      <w:sz w:val="18"/>
      <w:szCs w:val="18"/>
    </w:rPr>
  </w:style>
  <w:style w:type="character" w:customStyle="1" w:styleId="Char11">
    <w:name w:val="正文文本 Char1"/>
    <w:basedOn w:val="a0"/>
    <w:semiHidden/>
    <w:qFormat/>
    <w:rPr>
      <w:kern w:val="2"/>
      <w:sz w:val="21"/>
      <w:szCs w:val="24"/>
    </w:rPr>
  </w:style>
  <w:style w:type="character" w:customStyle="1" w:styleId="afd">
    <w:name w:val="批注主题 字符"/>
    <w:link w:val="afc"/>
    <w:qFormat/>
    <w:rPr>
      <w:b/>
      <w:bCs/>
      <w:kern w:val="2"/>
      <w:sz w:val="21"/>
      <w:szCs w:val="24"/>
    </w:rPr>
  </w:style>
  <w:style w:type="character" w:customStyle="1" w:styleId="Char4">
    <w:name w:val="标题 Char"/>
    <w:basedOn w:val="a0"/>
    <w:qFormat/>
    <w:rPr>
      <w:rFonts w:ascii="Cambria" w:hAnsi="Cambria"/>
      <w:b/>
      <w:bCs/>
      <w:kern w:val="2"/>
      <w:sz w:val="32"/>
      <w:szCs w:val="32"/>
    </w:rPr>
  </w:style>
  <w:style w:type="character" w:customStyle="1" w:styleId="2Char1">
    <w:name w:val="正文文本缩进 2 Char1"/>
    <w:basedOn w:val="a0"/>
    <w:semiHidden/>
    <w:qFormat/>
    <w:rPr>
      <w:kern w:val="2"/>
      <w:sz w:val="21"/>
      <w:szCs w:val="24"/>
    </w:rPr>
  </w:style>
  <w:style w:type="paragraph" w:customStyle="1" w:styleId="Char30">
    <w:name w:val="Char3"/>
    <w:basedOn w:val="a"/>
    <w:qFormat/>
    <w:pPr>
      <w:spacing w:line="440" w:lineRule="exact"/>
    </w:pPr>
    <w:rPr>
      <w:sz w:val="24"/>
    </w:rPr>
  </w:style>
  <w:style w:type="paragraph" w:customStyle="1" w:styleId="reader-word-layerreader-word-s1-9">
    <w:name w:val="reader-word-layer reader-word-s1-9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Char">
    <w:name w:val="1 Char"/>
    <w:basedOn w:val="a"/>
    <w:qFormat/>
  </w:style>
  <w:style w:type="paragraph" w:customStyle="1" w:styleId="reader-word-layerreader-word-s1-2">
    <w:name w:val="reader-word-layer reader-word-s1-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1CharCharCharCharCharCharCharCharChar1">
    <w:name w:val="Char1 Char Char Char Char Char Char Char Char Char1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paragraph" w:customStyle="1" w:styleId="affa">
    <w:name w:val="文"/>
    <w:basedOn w:val="a"/>
    <w:qFormat/>
    <w:pPr>
      <w:spacing w:before="60" w:after="60" w:line="400" w:lineRule="atLeast"/>
      <w:ind w:firstLine="510"/>
    </w:pPr>
    <w:rPr>
      <w:rFonts w:ascii="宋体"/>
      <w:spacing w:val="4"/>
      <w:sz w:val="24"/>
      <w:szCs w:val="20"/>
    </w:rPr>
  </w:style>
  <w:style w:type="paragraph" w:customStyle="1" w:styleId="CharCharCharCharCharCharCharCharChar1CharCharCharChar4">
    <w:name w:val="Char Char Char Char Char Char Char Char Char1 Char Char Char Char4"/>
    <w:basedOn w:val="a"/>
    <w:qFormat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character" w:customStyle="1" w:styleId="HTML0">
    <w:name w:val="HTML 预设格式 字符"/>
    <w:basedOn w:val="a0"/>
    <w:link w:val="HTML"/>
    <w:qFormat/>
    <w:rPr>
      <w:rFonts w:ascii="Courier New" w:hAnsi="Courier New" w:cs="Courier New"/>
      <w:kern w:val="2"/>
    </w:rPr>
  </w:style>
  <w:style w:type="character" w:customStyle="1" w:styleId="af7">
    <w:name w:val="副标题 字符"/>
    <w:basedOn w:val="a0"/>
    <w:link w:val="af6"/>
    <w:qFormat/>
    <w:rPr>
      <w:rFonts w:asciiTheme="majorHAnsi" w:hAnsiTheme="majorHAnsi" w:cstheme="majorBidi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"/>
    <w:uiPriority w:val="39"/>
    <w:qFormat/>
    <w:pPr>
      <w:widowControl/>
      <w:spacing w:before="480" w:beforeAutospacing="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1CharCharCharCharCharCharCharCharChar">
    <w:name w:val="Char1 Char Char Char Char Char Char Char Char Char"/>
    <w:basedOn w:val="a"/>
    <w:qFormat/>
    <w:pPr>
      <w:spacing w:line="360" w:lineRule="auto"/>
      <w:ind w:firstLineChars="200" w:firstLine="200"/>
    </w:pPr>
    <w:rPr>
      <w:rFonts w:ascii="宋体" w:hAnsi="宋体" w:cs="宋体"/>
      <w:sz w:val="24"/>
    </w:rPr>
  </w:style>
  <w:style w:type="character" w:customStyle="1" w:styleId="af9">
    <w:name w:val="脚注文本 字符"/>
    <w:basedOn w:val="a0"/>
    <w:link w:val="af8"/>
    <w:qFormat/>
    <w:rPr>
      <w:kern w:val="2"/>
      <w:sz w:val="18"/>
      <w:szCs w:val="18"/>
    </w:rPr>
  </w:style>
  <w:style w:type="character" w:customStyle="1" w:styleId="afb">
    <w:name w:val="标题 字符"/>
    <w:basedOn w:val="a0"/>
    <w:link w:val="afa"/>
    <w:qFormat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xl46">
    <w:name w:val="xl46"/>
    <w:basedOn w:val="a"/>
    <w:qFormat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kern w:val="0"/>
      <w:sz w:val="24"/>
    </w:rPr>
  </w:style>
  <w:style w:type="paragraph" w:customStyle="1" w:styleId="affb">
    <w:name w:val="图片"/>
    <w:basedOn w:val="a"/>
    <w:link w:val="affc"/>
    <w:qFormat/>
    <w:pPr>
      <w:jc w:val="center"/>
    </w:pPr>
  </w:style>
  <w:style w:type="character" w:customStyle="1" w:styleId="affc">
    <w:name w:val="图片 字符"/>
    <w:link w:val="affb"/>
    <w:qFormat/>
    <w:rPr>
      <w:kern w:val="2"/>
      <w:sz w:val="21"/>
      <w:szCs w:val="24"/>
    </w:rPr>
  </w:style>
  <w:style w:type="character" w:customStyle="1" w:styleId="Char5">
    <w:name w:val="表内容 Char"/>
    <w:link w:val="affd"/>
    <w:qFormat/>
    <w:rsid w:val="003349AD"/>
    <w:rPr>
      <w:rFonts w:ascii="仿宋_GB2312" w:eastAsia="仿宋_GB2312" w:hAnsi="仿宋"/>
      <w:color w:val="000000"/>
      <w:kern w:val="2"/>
      <w:sz w:val="24"/>
      <w:szCs w:val="24"/>
    </w:rPr>
  </w:style>
  <w:style w:type="paragraph" w:customStyle="1" w:styleId="affd">
    <w:name w:val="表内容"/>
    <w:basedOn w:val="a"/>
    <w:link w:val="Char5"/>
    <w:qFormat/>
    <w:rsid w:val="003349AD"/>
    <w:pPr>
      <w:adjustRightInd w:val="0"/>
      <w:snapToGrid w:val="0"/>
      <w:jc w:val="center"/>
    </w:pPr>
    <w:rPr>
      <w:rFonts w:ascii="仿宋_GB2312" w:eastAsia="仿宋_GB2312" w:hAnsi="仿宋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png"/><Relationship Id="rId107" Type="http://schemas.openxmlformats.org/officeDocument/2006/relationships/image" Target="media/image49.wmf"/><Relationship Id="rId11" Type="http://schemas.openxmlformats.org/officeDocument/2006/relationships/image" Target="media/image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header" Target="head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numbering" Target="numbering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  <customShpInfo spid="_x0000_s1027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EAB110-5E74-4623-8D21-A62453165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6</Pages>
  <Words>5516</Words>
  <Characters>7282</Characters>
  <Application>Microsoft Office Word</Application>
  <DocSecurity>0</DocSecurity>
  <Lines>560</Lines>
  <Paragraphs>581</Paragraphs>
  <ScaleCrop>false</ScaleCrop>
  <Company>xmjky</Company>
  <LinksUpToDate>false</LinksUpToDate>
  <CharactersWithSpaces>12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</dc:creator>
  <cp:lastModifiedBy>子威 王</cp:lastModifiedBy>
  <cp:revision>145</cp:revision>
  <cp:lastPrinted>2020-04-29T03:09:00Z</cp:lastPrinted>
  <dcterms:created xsi:type="dcterms:W3CDTF">2020-05-06T01:56:00Z</dcterms:created>
  <dcterms:modified xsi:type="dcterms:W3CDTF">2026-03-25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548CCD17805C44DCB7EBAF8FF71EBD34</vt:lpwstr>
  </property>
</Properties>
</file>